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A526C03" w14:textId="77777777" w:rsidR="00200F98" w:rsidRPr="000A2636" w:rsidRDefault="00200F98" w:rsidP="00200F98">
      <w:pPr>
        <w:spacing w:line="360" w:lineRule="auto"/>
        <w:jc w:val="center"/>
        <w:rPr>
          <w:rFonts w:ascii="宋体" w:hAnsi="宋体"/>
          <w:sz w:val="28"/>
          <w:szCs w:val="28"/>
        </w:rPr>
      </w:pPr>
      <w:r w:rsidRPr="000A2636">
        <w:rPr>
          <w:rFonts w:ascii="宋体" w:hAnsi="宋体" w:hint="eastAsia"/>
          <w:sz w:val="28"/>
          <w:szCs w:val="28"/>
        </w:rPr>
        <w:t>昆八中2020-2021学年度上学期</w:t>
      </w:r>
      <w:r w:rsidRPr="000A2636">
        <w:rPr>
          <w:rFonts w:ascii="宋体" w:hAnsi="宋体" w:hint="eastAsia"/>
          <w:bCs/>
          <w:sz w:val="28"/>
          <w:szCs w:val="28"/>
        </w:rPr>
        <w:t>月考二</w:t>
      </w:r>
    </w:p>
    <w:p w14:paraId="57069DC2" w14:textId="52230E81" w:rsidR="00200F98" w:rsidRPr="000A2636" w:rsidRDefault="00200F98" w:rsidP="00200F98">
      <w:pPr>
        <w:spacing w:line="360" w:lineRule="auto"/>
        <w:jc w:val="center"/>
        <w:rPr>
          <w:rFonts w:ascii="宋体" w:hAnsi="宋体"/>
          <w:sz w:val="44"/>
          <w:szCs w:val="44"/>
        </w:rPr>
      </w:pPr>
      <w:r w:rsidRPr="000A2636">
        <w:rPr>
          <w:rFonts w:ascii="黑体" w:eastAsia="黑体" w:hAnsi="黑体" w:hint="eastAsia"/>
          <w:sz w:val="44"/>
          <w:szCs w:val="44"/>
        </w:rPr>
        <w:t>平行高二物理答案</w:t>
      </w:r>
    </w:p>
    <w:p w14:paraId="560CB128" w14:textId="77777777" w:rsidR="00E905E1" w:rsidRPr="00387F0D" w:rsidRDefault="00200F98" w:rsidP="00E905E1">
      <w:pPr>
        <w:pStyle w:val="0"/>
        <w:tabs>
          <w:tab w:val="left" w:pos="454"/>
          <w:tab w:val="left" w:pos="2404"/>
          <w:tab w:val="left" w:pos="4326"/>
          <w:tab w:val="left" w:pos="6248"/>
        </w:tabs>
        <w:spacing w:line="276" w:lineRule="auto"/>
        <w:ind w:left="420" w:hangingChars="200" w:hanging="420"/>
        <w:rPr>
          <w:rFonts w:ascii="黑体" w:eastAsia="黑体" w:hAnsi="黑体"/>
          <w:color w:val="000000"/>
          <w:szCs w:val="21"/>
        </w:rPr>
      </w:pPr>
      <w:r w:rsidRPr="000A2636">
        <w:rPr>
          <w:rFonts w:ascii="黑体" w:eastAsia="黑体" w:hAnsi="黑体" w:hint="eastAsia"/>
        </w:rPr>
        <w:t>一、选择题</w:t>
      </w:r>
      <w:r w:rsidR="00E905E1" w:rsidRPr="00387F0D">
        <w:rPr>
          <w:rFonts w:ascii="黑体" w:eastAsia="黑体" w:hAnsi="黑体"/>
          <w:b/>
        </w:rPr>
        <w:t>（</w:t>
      </w:r>
      <w:r w:rsidR="00E905E1" w:rsidRPr="00387F0D">
        <w:rPr>
          <w:rFonts w:ascii="黑体" w:eastAsia="黑体" w:hAnsi="黑体"/>
          <w:color w:val="000000"/>
          <w:szCs w:val="21"/>
        </w:rPr>
        <w:t>本大题共1</w:t>
      </w:r>
      <w:r w:rsidR="00E905E1" w:rsidRPr="00387F0D">
        <w:rPr>
          <w:rFonts w:ascii="黑体" w:eastAsia="黑体" w:hAnsi="黑体" w:hint="eastAsia"/>
          <w:color w:val="000000"/>
          <w:szCs w:val="21"/>
        </w:rPr>
        <w:t>2</w:t>
      </w:r>
      <w:r w:rsidR="00E905E1" w:rsidRPr="00387F0D">
        <w:rPr>
          <w:rFonts w:ascii="黑体" w:eastAsia="黑体" w:hAnsi="黑体"/>
          <w:color w:val="000000"/>
          <w:szCs w:val="21"/>
        </w:rPr>
        <w:t>小题，每小题4分，共4</w:t>
      </w:r>
      <w:r w:rsidR="00E905E1" w:rsidRPr="00387F0D">
        <w:rPr>
          <w:rFonts w:ascii="黑体" w:eastAsia="黑体" w:hAnsi="黑体" w:hint="eastAsia"/>
          <w:color w:val="000000"/>
          <w:szCs w:val="21"/>
        </w:rPr>
        <w:t>8</w:t>
      </w:r>
      <w:r w:rsidR="00E905E1" w:rsidRPr="00387F0D">
        <w:rPr>
          <w:rFonts w:ascii="黑体" w:eastAsia="黑体" w:hAnsi="黑体"/>
          <w:color w:val="000000"/>
          <w:szCs w:val="21"/>
        </w:rPr>
        <w:t>分。在每题给出的四个选项中，第1～</w:t>
      </w:r>
      <w:r w:rsidR="00E905E1" w:rsidRPr="00387F0D">
        <w:rPr>
          <w:rFonts w:ascii="黑体" w:eastAsia="黑体" w:hAnsi="黑体" w:hint="eastAsia"/>
          <w:color w:val="000000"/>
          <w:szCs w:val="21"/>
        </w:rPr>
        <w:t>7</w:t>
      </w:r>
      <w:r w:rsidR="00E905E1" w:rsidRPr="00387F0D">
        <w:rPr>
          <w:rFonts w:ascii="黑体" w:eastAsia="黑体" w:hAnsi="黑体"/>
          <w:color w:val="000000"/>
          <w:szCs w:val="21"/>
        </w:rPr>
        <w:t>题只有一项符合题目要求；</w:t>
      </w:r>
      <w:r w:rsidR="00E905E1" w:rsidRPr="00387F0D">
        <w:rPr>
          <w:rFonts w:ascii="黑体" w:eastAsia="黑体" w:hAnsi="黑体" w:hint="eastAsia"/>
          <w:color w:val="000000"/>
          <w:szCs w:val="21"/>
        </w:rPr>
        <w:t>8</w:t>
      </w:r>
      <w:r w:rsidR="00E905E1" w:rsidRPr="00387F0D">
        <w:rPr>
          <w:rFonts w:ascii="黑体" w:eastAsia="黑体" w:hAnsi="黑体"/>
          <w:color w:val="000000"/>
          <w:szCs w:val="21"/>
        </w:rPr>
        <w:t>～1</w:t>
      </w:r>
      <w:r w:rsidR="00E905E1" w:rsidRPr="00387F0D">
        <w:rPr>
          <w:rFonts w:ascii="黑体" w:eastAsia="黑体" w:hAnsi="黑体" w:hint="eastAsia"/>
          <w:color w:val="000000"/>
          <w:szCs w:val="21"/>
        </w:rPr>
        <w:t>2</w:t>
      </w:r>
      <w:r w:rsidR="00E905E1" w:rsidRPr="00387F0D">
        <w:rPr>
          <w:rFonts w:ascii="黑体" w:eastAsia="黑体" w:hAnsi="黑体"/>
          <w:color w:val="000000"/>
          <w:szCs w:val="21"/>
        </w:rPr>
        <w:t>题有多项符合题目要求，全部选对的得4分，选对但不全的得2分，有选错或不选的得0分。</w:t>
      </w:r>
      <w:r w:rsidR="00E905E1" w:rsidRPr="00387F0D">
        <w:rPr>
          <w:rFonts w:ascii="黑体" w:eastAsia="黑体" w:hAnsi="黑体"/>
          <w:b/>
        </w:rPr>
        <w:t>）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762"/>
        <w:gridCol w:w="620"/>
        <w:gridCol w:w="620"/>
        <w:gridCol w:w="620"/>
        <w:gridCol w:w="620"/>
        <w:gridCol w:w="621"/>
        <w:gridCol w:w="621"/>
        <w:gridCol w:w="621"/>
        <w:gridCol w:w="629"/>
        <w:gridCol w:w="648"/>
        <w:gridCol w:w="630"/>
        <w:gridCol w:w="630"/>
        <w:gridCol w:w="660"/>
      </w:tblGrid>
      <w:tr w:rsidR="00BA5FED" w14:paraId="477321C8" w14:textId="77777777" w:rsidTr="00E905E1">
        <w:trPr>
          <w:jc w:val="center"/>
        </w:trPr>
        <w:tc>
          <w:tcPr>
            <w:tcW w:w="782" w:type="dxa"/>
            <w:vAlign w:val="center"/>
          </w:tcPr>
          <w:p w14:paraId="00B8EC9D" w14:textId="206F5F40" w:rsidR="00BA5FED" w:rsidRDefault="00BA5FED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635" w:type="dxa"/>
            <w:vAlign w:val="center"/>
          </w:tcPr>
          <w:p w14:paraId="5159EBDF" w14:textId="462B94D6" w:rsidR="00BA5FED" w:rsidRDefault="00BA5FED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635" w:type="dxa"/>
            <w:vAlign w:val="center"/>
          </w:tcPr>
          <w:p w14:paraId="01BAA3A2" w14:textId="5877C7FD" w:rsidR="00BA5FED" w:rsidRDefault="00BA5FED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635" w:type="dxa"/>
            <w:vAlign w:val="center"/>
          </w:tcPr>
          <w:p w14:paraId="70241FB7" w14:textId="06D96E4D" w:rsidR="00BA5FED" w:rsidRDefault="00BA5FED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635" w:type="dxa"/>
            <w:vAlign w:val="center"/>
          </w:tcPr>
          <w:p w14:paraId="34E1B395" w14:textId="3F285E27" w:rsidR="00BA5FED" w:rsidRDefault="00BA5FED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636" w:type="dxa"/>
            <w:vAlign w:val="center"/>
          </w:tcPr>
          <w:p w14:paraId="51B32E86" w14:textId="5766BF6C" w:rsidR="00BA5FED" w:rsidRDefault="00BA5FED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636" w:type="dxa"/>
            <w:vAlign w:val="center"/>
          </w:tcPr>
          <w:p w14:paraId="620CAAE3" w14:textId="05E8EB62" w:rsidR="00BA5FED" w:rsidRDefault="00BA5FED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636" w:type="dxa"/>
            <w:vAlign w:val="center"/>
          </w:tcPr>
          <w:p w14:paraId="1B04A900" w14:textId="636B3687" w:rsidR="00BA5FED" w:rsidRDefault="00BA5FED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637" w:type="dxa"/>
            <w:vAlign w:val="center"/>
          </w:tcPr>
          <w:p w14:paraId="1CD41302" w14:textId="126B73E5" w:rsidR="00BA5FED" w:rsidRDefault="00BA5FED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648" w:type="dxa"/>
            <w:vAlign w:val="center"/>
          </w:tcPr>
          <w:p w14:paraId="0EE9FB70" w14:textId="3769CD3E" w:rsidR="00BA5FED" w:rsidRDefault="00BA5FED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637" w:type="dxa"/>
            <w:vAlign w:val="center"/>
          </w:tcPr>
          <w:p w14:paraId="415FA4A5" w14:textId="18B15ABD" w:rsidR="00BA5FED" w:rsidRDefault="00BA5FED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637" w:type="dxa"/>
            <w:vAlign w:val="center"/>
          </w:tcPr>
          <w:p w14:paraId="0D3C272F" w14:textId="30288B81" w:rsidR="00BA5FED" w:rsidRDefault="00BA5FED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660" w:type="dxa"/>
            <w:vAlign w:val="center"/>
          </w:tcPr>
          <w:p w14:paraId="57B7F65D" w14:textId="55FD58D9" w:rsidR="00BA5FED" w:rsidRDefault="00BA5FED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12</w:t>
            </w:r>
          </w:p>
        </w:tc>
      </w:tr>
      <w:tr w:rsidR="00BA5FED" w14:paraId="229383FA" w14:textId="77777777" w:rsidTr="00E905E1">
        <w:trPr>
          <w:jc w:val="center"/>
        </w:trPr>
        <w:tc>
          <w:tcPr>
            <w:tcW w:w="782" w:type="dxa"/>
            <w:vAlign w:val="center"/>
          </w:tcPr>
          <w:p w14:paraId="26E3C0E3" w14:textId="2C0FAA68" w:rsidR="00BA5FED" w:rsidRDefault="00BA5FED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635" w:type="dxa"/>
            <w:vAlign w:val="center"/>
          </w:tcPr>
          <w:p w14:paraId="0A6B8608" w14:textId="386BAA60" w:rsidR="00BA5FED" w:rsidRDefault="00E905E1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635" w:type="dxa"/>
            <w:vAlign w:val="center"/>
          </w:tcPr>
          <w:p w14:paraId="5A0191E8" w14:textId="4C62C45C" w:rsidR="00BA5FED" w:rsidRDefault="00E905E1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635" w:type="dxa"/>
            <w:vAlign w:val="center"/>
          </w:tcPr>
          <w:p w14:paraId="0947698B" w14:textId="7D3662E5" w:rsidR="00BA5FED" w:rsidRDefault="00E905E1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635" w:type="dxa"/>
            <w:vAlign w:val="center"/>
          </w:tcPr>
          <w:p w14:paraId="13A8C16E" w14:textId="5AE94C87" w:rsidR="00BA5FED" w:rsidRDefault="00E905E1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636" w:type="dxa"/>
            <w:vAlign w:val="center"/>
          </w:tcPr>
          <w:p w14:paraId="4C115AD3" w14:textId="56A228FF" w:rsidR="00BA5FED" w:rsidRDefault="00E905E1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636" w:type="dxa"/>
            <w:vAlign w:val="center"/>
          </w:tcPr>
          <w:p w14:paraId="50D61D87" w14:textId="5E8A1472" w:rsidR="00BA5FED" w:rsidRDefault="00E905E1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636" w:type="dxa"/>
            <w:vAlign w:val="center"/>
          </w:tcPr>
          <w:p w14:paraId="4137ABD2" w14:textId="4FC6929B" w:rsidR="00BA5FED" w:rsidRDefault="00E905E1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637" w:type="dxa"/>
            <w:vAlign w:val="center"/>
          </w:tcPr>
          <w:p w14:paraId="0FC760B9" w14:textId="3F73E92E" w:rsidR="00BA5FED" w:rsidRDefault="00E905E1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BC</w:t>
            </w:r>
          </w:p>
        </w:tc>
        <w:tc>
          <w:tcPr>
            <w:tcW w:w="648" w:type="dxa"/>
            <w:vAlign w:val="center"/>
          </w:tcPr>
          <w:p w14:paraId="6ED64CFB" w14:textId="14A67751" w:rsidR="00BA5FED" w:rsidRDefault="00E905E1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ABC</w:t>
            </w:r>
          </w:p>
        </w:tc>
        <w:tc>
          <w:tcPr>
            <w:tcW w:w="637" w:type="dxa"/>
            <w:vAlign w:val="center"/>
          </w:tcPr>
          <w:p w14:paraId="2E5426BB" w14:textId="675D373D" w:rsidR="00BA5FED" w:rsidRDefault="00E905E1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CD</w:t>
            </w:r>
          </w:p>
        </w:tc>
        <w:tc>
          <w:tcPr>
            <w:tcW w:w="637" w:type="dxa"/>
            <w:vAlign w:val="center"/>
          </w:tcPr>
          <w:p w14:paraId="6D5E9CFC" w14:textId="6D458936" w:rsidR="00BA5FED" w:rsidRDefault="00E905E1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AC</w:t>
            </w:r>
          </w:p>
        </w:tc>
        <w:tc>
          <w:tcPr>
            <w:tcW w:w="660" w:type="dxa"/>
            <w:vAlign w:val="center"/>
          </w:tcPr>
          <w:p w14:paraId="61B97392" w14:textId="75535116" w:rsidR="00BA5FED" w:rsidRDefault="00E905E1" w:rsidP="00F528AB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ABD</w:t>
            </w:r>
          </w:p>
        </w:tc>
      </w:tr>
    </w:tbl>
    <w:p w14:paraId="706C8DCC" w14:textId="72E279EB" w:rsidR="00200F98" w:rsidRPr="000A2636" w:rsidRDefault="00200F98" w:rsidP="00200F98">
      <w:pPr>
        <w:spacing w:line="360" w:lineRule="auto"/>
        <w:rPr>
          <w:rFonts w:ascii="黑体" w:eastAsia="黑体" w:hAnsi="黑体" w:cs="宋体"/>
        </w:rPr>
      </w:pPr>
      <w:r w:rsidRPr="000A2636">
        <w:rPr>
          <w:rFonts w:ascii="黑体" w:eastAsia="黑体" w:hAnsi="黑体" w:cs="宋体" w:hint="eastAsia"/>
        </w:rPr>
        <w:t>二、实验题</w:t>
      </w:r>
      <w:r w:rsidR="00845794">
        <w:rPr>
          <w:rFonts w:ascii="黑体" w:eastAsia="黑体" w:hAnsi="黑体" w:cs="宋体" w:hint="eastAsia"/>
        </w:rPr>
        <w:t>（共16分）</w:t>
      </w:r>
    </w:p>
    <w:p w14:paraId="49C90327" w14:textId="77777777" w:rsidR="00C9402F" w:rsidRPr="000A2636" w:rsidRDefault="00C9402F" w:rsidP="00C9402F">
      <w:pPr>
        <w:pStyle w:val="0"/>
        <w:adjustRightInd w:val="0"/>
        <w:snapToGrid w:val="0"/>
        <w:jc w:val="left"/>
        <w:rPr>
          <w:szCs w:val="21"/>
        </w:rPr>
      </w:pPr>
      <w:r w:rsidRPr="000A2636">
        <w:rPr>
          <w:rFonts w:hint="eastAsia"/>
          <w:szCs w:val="21"/>
        </w:rPr>
        <w:t>13</w:t>
      </w:r>
      <w:r w:rsidRPr="000A2636">
        <w:rPr>
          <w:rFonts w:hint="eastAsia"/>
          <w:szCs w:val="21"/>
        </w:rPr>
        <w:t>．（</w:t>
      </w:r>
      <w:r w:rsidRPr="000A2636">
        <w:rPr>
          <w:rFonts w:hint="eastAsia"/>
          <w:szCs w:val="21"/>
        </w:rPr>
        <w:t>1</w:t>
      </w:r>
      <w:r w:rsidRPr="000A2636">
        <w:rPr>
          <w:rFonts w:hint="eastAsia"/>
          <w:szCs w:val="21"/>
        </w:rPr>
        <w:t>）</w:t>
      </w:r>
      <w:r w:rsidRPr="000A2636">
        <w:rPr>
          <w:rFonts w:hint="eastAsia"/>
          <w:szCs w:val="21"/>
        </w:rPr>
        <w:t>2.150mm</w:t>
      </w:r>
      <w:r w:rsidRPr="000A2636">
        <w:rPr>
          <w:rFonts w:hint="eastAsia"/>
          <w:szCs w:val="21"/>
        </w:rPr>
        <w:t>；</w:t>
      </w:r>
      <w:r w:rsidRPr="000A2636">
        <w:rPr>
          <w:rFonts w:hint="eastAsia"/>
          <w:szCs w:val="21"/>
        </w:rPr>
        <w:t xml:space="preserve"> 60.20mm       </w:t>
      </w:r>
      <w:r w:rsidRPr="000A2636">
        <w:rPr>
          <w:rFonts w:hint="eastAsia"/>
          <w:szCs w:val="21"/>
        </w:rPr>
        <w:t>（</w:t>
      </w:r>
      <w:r w:rsidRPr="000A2636">
        <w:rPr>
          <w:rFonts w:hint="eastAsia"/>
          <w:szCs w:val="21"/>
        </w:rPr>
        <w:t>2</w:t>
      </w:r>
      <w:r w:rsidRPr="000A2636">
        <w:rPr>
          <w:rFonts w:hint="eastAsia"/>
          <w:szCs w:val="21"/>
        </w:rPr>
        <w:t>）</w:t>
      </w:r>
      <w:r w:rsidRPr="000A2636">
        <w:rPr>
          <w:rFonts w:hint="eastAsia"/>
          <w:szCs w:val="21"/>
        </w:rPr>
        <w:t>B</w:t>
      </w:r>
    </w:p>
    <w:p w14:paraId="3F8AC0D7" w14:textId="77777777" w:rsidR="00C9402F" w:rsidRPr="000A2636" w:rsidRDefault="00C9402F" w:rsidP="00C9402F">
      <w:pPr>
        <w:pStyle w:val="0"/>
        <w:adjustRightInd w:val="0"/>
        <w:snapToGrid w:val="0"/>
        <w:jc w:val="left"/>
      </w:pPr>
      <w:r w:rsidRPr="000A2636">
        <w:rPr>
          <w:rFonts w:hint="eastAsia"/>
        </w:rPr>
        <w:t>评分标准：本题共</w:t>
      </w:r>
      <w:r w:rsidRPr="000A2636">
        <w:t>6</w:t>
      </w:r>
      <w:r w:rsidRPr="000A2636">
        <w:rPr>
          <w:rFonts w:hint="eastAsia"/>
        </w:rPr>
        <w:t>分。（</w:t>
      </w:r>
      <w:r w:rsidRPr="000A2636">
        <w:t>1</w:t>
      </w:r>
      <w:r w:rsidRPr="000A2636">
        <w:rPr>
          <w:rFonts w:hint="eastAsia"/>
        </w:rPr>
        <w:t>）问４分，每空</w:t>
      </w:r>
      <w:r w:rsidRPr="000A2636">
        <w:rPr>
          <w:rFonts w:hint="eastAsia"/>
        </w:rPr>
        <w:t>2</w:t>
      </w:r>
      <w:r w:rsidRPr="000A2636">
        <w:rPr>
          <w:rFonts w:hint="eastAsia"/>
        </w:rPr>
        <w:t>分；</w:t>
      </w:r>
      <w:r w:rsidRPr="000A2636">
        <w:t>（</w:t>
      </w:r>
      <w:r w:rsidRPr="000A2636">
        <w:t>2</w:t>
      </w:r>
      <w:r w:rsidRPr="000A2636">
        <w:t>）</w:t>
      </w:r>
      <w:r w:rsidRPr="000A2636">
        <w:rPr>
          <w:rFonts w:hint="eastAsia"/>
        </w:rPr>
        <w:t>问</w:t>
      </w:r>
      <w:r w:rsidRPr="000A2636">
        <w:t>2</w:t>
      </w:r>
      <w:r w:rsidRPr="000A2636">
        <w:rPr>
          <w:rFonts w:hint="eastAsia"/>
        </w:rPr>
        <w:t>分。</w:t>
      </w:r>
    </w:p>
    <w:p w14:paraId="442A05BD" w14:textId="77777777" w:rsidR="00C9402F" w:rsidRPr="000A2636" w:rsidRDefault="00C9402F" w:rsidP="00C9402F">
      <w:r w:rsidRPr="000A2636">
        <w:rPr>
          <w:rFonts w:hint="eastAsia"/>
        </w:rPr>
        <w:t>1</w:t>
      </w:r>
      <w:r w:rsidRPr="000A2636">
        <w:t xml:space="preserve">4. </w:t>
      </w:r>
      <w:r w:rsidRPr="000A2636">
        <w:t>答案：（</w:t>
      </w:r>
      <w:r w:rsidRPr="000A2636">
        <w:t>1</w:t>
      </w:r>
      <w:r w:rsidRPr="000A2636">
        <w:t>）红；</w:t>
      </w:r>
      <w:r w:rsidRPr="000A2636">
        <w:t xml:space="preserve">   B</w:t>
      </w:r>
      <w:r w:rsidRPr="000A2636">
        <w:t>；</w:t>
      </w:r>
      <w:r w:rsidRPr="000A2636">
        <w:t xml:space="preserve"> </w:t>
      </w:r>
      <w:r w:rsidRPr="000A2636">
        <w:t>（</w:t>
      </w:r>
      <w:r w:rsidRPr="000A2636">
        <w:t>2</w:t>
      </w:r>
      <w:r w:rsidRPr="000A2636">
        <w:t>）</w:t>
      </w:r>
      <w:r w:rsidRPr="000A2636">
        <w:t>160        4880</w:t>
      </w:r>
      <w:r w:rsidRPr="000A2636">
        <w:t>；</w:t>
      </w:r>
      <w:r w:rsidRPr="000A2636">
        <w:t xml:space="preserve">     </w:t>
      </w:r>
      <w:r w:rsidRPr="000A2636">
        <w:t>（</w:t>
      </w:r>
      <w:r w:rsidRPr="000A2636">
        <w:t>3</w:t>
      </w:r>
      <w:r w:rsidRPr="000A2636">
        <w:t>）</w:t>
      </w:r>
      <w:r w:rsidRPr="000A2636">
        <w:t>4.5×10</w:t>
      </w:r>
      <w:r w:rsidRPr="000A2636">
        <w:rPr>
          <w:vertAlign w:val="superscript"/>
        </w:rPr>
        <w:t>3</w:t>
      </w:r>
      <w:r w:rsidRPr="000A2636">
        <w:t>Ω</w:t>
      </w:r>
      <w:r w:rsidRPr="000A2636">
        <w:rPr>
          <w:rFonts w:hint="eastAsia"/>
        </w:rPr>
        <w:t>。</w:t>
      </w:r>
    </w:p>
    <w:p w14:paraId="1B2AEA18" w14:textId="77777777" w:rsidR="00C9402F" w:rsidRPr="000A2636" w:rsidRDefault="00C9402F" w:rsidP="00C9402F">
      <w:r w:rsidRPr="000A2636">
        <w:rPr>
          <w:rFonts w:hint="eastAsia"/>
        </w:rPr>
        <w:t>评分标准：每空</w:t>
      </w:r>
      <w:r w:rsidRPr="000A2636">
        <w:rPr>
          <w:rFonts w:hint="eastAsia"/>
        </w:rPr>
        <w:t>2</w:t>
      </w:r>
      <w:r w:rsidRPr="000A2636">
        <w:rPr>
          <w:rFonts w:hint="eastAsia"/>
        </w:rPr>
        <w:t>分</w:t>
      </w:r>
    </w:p>
    <w:p w14:paraId="0A2CBB14" w14:textId="77777777" w:rsidR="006C0305" w:rsidRDefault="006C0305" w:rsidP="00200F98">
      <w:pPr>
        <w:spacing w:line="360" w:lineRule="auto"/>
        <w:rPr>
          <w:rFonts w:ascii="黑体" w:eastAsia="黑体" w:hAnsi="黑体" w:cs="宋体"/>
          <w:b/>
          <w:bCs/>
        </w:rPr>
      </w:pPr>
    </w:p>
    <w:p w14:paraId="0D2356DE" w14:textId="286A1ECF" w:rsidR="00200F98" w:rsidRPr="000A2636" w:rsidRDefault="00200F98" w:rsidP="00200F98">
      <w:pPr>
        <w:spacing w:line="360" w:lineRule="auto"/>
        <w:rPr>
          <w:rFonts w:ascii="黑体" w:eastAsia="黑体" w:hAnsi="黑体" w:cs="宋体"/>
          <w:b/>
          <w:bCs/>
        </w:rPr>
      </w:pPr>
      <w:r w:rsidRPr="000A2636">
        <w:rPr>
          <w:rFonts w:ascii="黑体" w:eastAsia="黑体" w:hAnsi="黑体" w:cs="宋体" w:hint="eastAsia"/>
          <w:b/>
          <w:bCs/>
        </w:rPr>
        <w:t>三、计算题</w:t>
      </w:r>
      <w:r w:rsidR="00845794">
        <w:rPr>
          <w:rFonts w:ascii="黑体" w:eastAsia="黑体" w:hAnsi="黑体" w:cs="宋体" w:hint="eastAsia"/>
          <w:b/>
          <w:bCs/>
        </w:rPr>
        <w:t>（共36分）</w:t>
      </w:r>
    </w:p>
    <w:p w14:paraId="7F313F48" w14:textId="77777777" w:rsidR="00BD300F" w:rsidRDefault="00C9402F" w:rsidP="00C9402F">
      <w:pPr>
        <w:spacing w:line="276" w:lineRule="auto"/>
        <w:jc w:val="left"/>
        <w:rPr>
          <w:bCs/>
        </w:rPr>
      </w:pPr>
      <w:r w:rsidRPr="000A2636">
        <w:rPr>
          <w:rFonts w:hint="eastAsia"/>
          <w:bCs/>
        </w:rPr>
        <w:t>1</w:t>
      </w:r>
      <w:r w:rsidR="00BD300F">
        <w:rPr>
          <w:rFonts w:hint="eastAsia"/>
          <w:bCs/>
        </w:rPr>
        <w:t>5</w:t>
      </w:r>
      <w:r w:rsidRPr="000A2636">
        <w:rPr>
          <w:rFonts w:hint="eastAsia"/>
          <w:bCs/>
        </w:rPr>
        <w:t>.</w:t>
      </w:r>
      <w:r w:rsidRPr="000A2636">
        <w:rPr>
          <w:bCs/>
        </w:rPr>
        <w:t xml:space="preserve"> </w:t>
      </w:r>
      <w:r w:rsidR="00BD300F">
        <w:rPr>
          <w:rFonts w:hint="eastAsia"/>
          <w:bCs/>
        </w:rPr>
        <w:t>（</w:t>
      </w:r>
      <w:r w:rsidR="00BD300F">
        <w:rPr>
          <w:rFonts w:hint="eastAsia"/>
          <w:bCs/>
        </w:rPr>
        <w:t>10</w:t>
      </w:r>
      <w:r w:rsidR="00BD300F">
        <w:rPr>
          <w:rFonts w:hint="eastAsia"/>
          <w:bCs/>
        </w:rPr>
        <w:t>分）</w:t>
      </w:r>
    </w:p>
    <w:p w14:paraId="310AC20F" w14:textId="34C4DBCE" w:rsidR="00C9402F" w:rsidRPr="000A2636" w:rsidRDefault="00C9402F" w:rsidP="00C9402F">
      <w:pPr>
        <w:spacing w:line="276" w:lineRule="auto"/>
        <w:jc w:val="left"/>
        <w:rPr>
          <w:bCs/>
        </w:rPr>
      </w:pPr>
      <w:r w:rsidRPr="000A2636">
        <w:rPr>
          <w:bCs/>
        </w:rPr>
        <w:t>【答案】（</w:t>
      </w:r>
      <w:r w:rsidRPr="000A2636">
        <w:rPr>
          <w:bCs/>
        </w:rPr>
        <w:t>1</w:t>
      </w:r>
      <w:r w:rsidRPr="000A2636">
        <w:rPr>
          <w:bCs/>
        </w:rPr>
        <w:t>）</w:t>
      </w:r>
      <m:oMath>
        <m: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tan</m:t>
        </m:r>
        <m:r>
          <w:rPr>
            <w:rFonts w:ascii="Cambria Math" w:hAnsi="Cambria Math"/>
          </w:rPr>
          <m:t>α</m:t>
        </m:r>
      </m:oMath>
      <w:r w:rsidRPr="000A2636">
        <w:rPr>
          <w:bCs/>
        </w:rPr>
        <w:t xml:space="preserve"> </w:t>
      </w:r>
      <w:r w:rsidRPr="000A2636">
        <w:rPr>
          <w:bCs/>
        </w:rPr>
        <w:t>（</w:t>
      </w:r>
      <w:r w:rsidRPr="000A2636">
        <w:rPr>
          <w:bCs/>
        </w:rPr>
        <w:t>2</w:t>
      </w:r>
      <w:r w:rsidRPr="000A2636">
        <w:rPr>
          <w:bCs/>
        </w:rPr>
        <w:t>）</w:t>
      </w:r>
      <m:oMath>
        <m:f>
          <m:fPr>
            <m:ctrlPr>
              <w:rPr>
                <w:rFonts w:ascii="Cambria Math" w:hAnsi="Cambria Math"/>
                <w:bCs/>
              </w:rPr>
            </m:ctrlPr>
          </m:fPr>
          <m:num>
            <m:r>
              <w:rPr>
                <w:rFonts w:ascii="Cambria Math" w:hAnsi="Cambria Math"/>
              </w:rPr>
              <m:t>mg</m:t>
            </m:r>
            <m:sSup>
              <m:sSupPr>
                <m:ctrlPr>
                  <w:rPr>
                    <w:rFonts w:ascii="Cambria Math" w:hAnsi="Cambria Math"/>
                    <w:b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tan</m:t>
            </m:r>
            <m:r>
              <w:rPr>
                <w:rFonts w:ascii="Cambria Math" w:hAnsi="Cambria Math"/>
              </w:rPr>
              <m:t>α</m:t>
            </m:r>
          </m:num>
          <m:den>
            <m:r>
              <w:rPr>
                <w:rFonts w:ascii="Cambria Math" w:hAnsi="Cambria Math"/>
              </w:rPr>
              <m:t>kQ</m:t>
            </m:r>
          </m:den>
        </m:f>
      </m:oMath>
      <w:r w:rsidRPr="000A2636">
        <w:rPr>
          <w:bCs/>
        </w:rPr>
        <w:t xml:space="preserve"> </w:t>
      </w:r>
      <w:r w:rsidRPr="000A2636">
        <w:rPr>
          <w:bCs/>
        </w:rPr>
        <w:t>（</w:t>
      </w:r>
      <w:r w:rsidRPr="000A2636">
        <w:rPr>
          <w:bCs/>
        </w:rPr>
        <w:t>3</w:t>
      </w:r>
      <w:r w:rsidRPr="000A2636">
        <w:rPr>
          <w:bCs/>
        </w:rPr>
        <w:t>）</w:t>
      </w:r>
      <w:r w:rsidRPr="000A2636">
        <w:rPr>
          <w:position w:val="-28"/>
        </w:rPr>
        <w:object w:dxaOrig="1300" w:dyaOrig="660" w14:anchorId="4D61ED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7" type="#_x0000_t75" style="width:65pt;height:33pt" o:ole="">
            <v:imagedata r:id="rId7" o:title=""/>
          </v:shape>
          <o:OLEObject Type="Embed" ProgID="Equation.DSMT4" ShapeID="_x0000_i1097" DrawAspect="Content" ObjectID="_1669661224" r:id="rId8"/>
        </w:object>
      </w:r>
    </w:p>
    <w:p w14:paraId="3D8D7754" w14:textId="64E91B7A" w:rsidR="00C9402F" w:rsidRPr="000A2636" w:rsidRDefault="00C9402F" w:rsidP="00C9402F">
      <w:pPr>
        <w:spacing w:line="276" w:lineRule="auto"/>
        <w:jc w:val="left"/>
        <w:textAlignment w:val="center"/>
      </w:pPr>
      <w:r w:rsidRPr="000A2636">
        <w:t>【详解</w:t>
      </w:r>
      <w:r w:rsidR="00553F34">
        <w:rPr>
          <w:rFonts w:hint="eastAsia"/>
        </w:rPr>
        <w:t>及评分标准</w:t>
      </w:r>
      <w:r w:rsidRPr="000A2636">
        <w:t>】</w:t>
      </w:r>
    </w:p>
    <w:p w14:paraId="7727982C" w14:textId="77777777" w:rsidR="00C9402F" w:rsidRPr="000A2636" w:rsidRDefault="00C9402F" w:rsidP="00C9402F">
      <w:pPr>
        <w:spacing w:line="276" w:lineRule="auto"/>
        <w:jc w:val="left"/>
        <w:textAlignment w:val="center"/>
      </w:pPr>
      <w:r w:rsidRPr="000A2636">
        <w:t>解：</w:t>
      </w:r>
      <w:r w:rsidRPr="000A2636">
        <w:rPr>
          <w:rFonts w:eastAsia="Times New Roman"/>
        </w:rPr>
        <w:t>(1)</w:t>
      </w:r>
      <w:r w:rsidRPr="000A2636">
        <w:t>带负电的小球</w:t>
      </w:r>
      <w:r w:rsidRPr="000A2636">
        <w:rPr>
          <w:rFonts w:eastAsia="Times New Roman"/>
          <w:i/>
        </w:rPr>
        <w:t>A</w:t>
      </w:r>
      <w:r w:rsidRPr="000A2636">
        <w:t>处于平衡状态，</w:t>
      </w:r>
      <w:r w:rsidRPr="000A2636">
        <w:rPr>
          <w:rFonts w:eastAsia="Times New Roman"/>
          <w:i/>
        </w:rPr>
        <w:t>A</w:t>
      </w:r>
      <w:r w:rsidRPr="000A2636">
        <w:t>受到库仑力</w:t>
      </w:r>
      <w:r w:rsidRPr="000A2636">
        <w:rPr>
          <w:rFonts w:eastAsia="Times New Roman"/>
          <w:i/>
        </w:rPr>
        <w:t>F</w:t>
      </w:r>
      <w:r w:rsidRPr="000A2636">
        <w:rPr>
          <w:rFonts w:eastAsia="Times New Roman"/>
        </w:rPr>
        <w:t>′</w:t>
      </w:r>
      <w:r w:rsidRPr="000A2636">
        <w:t>、重力</w:t>
      </w:r>
      <w:r w:rsidRPr="000A2636">
        <w:rPr>
          <w:rFonts w:eastAsia="Times New Roman"/>
          <w:i/>
        </w:rPr>
        <w:t>mg</w:t>
      </w:r>
      <w:r w:rsidRPr="000A2636">
        <w:t>以及绳子的拉力</w:t>
      </w:r>
      <w:r w:rsidRPr="000A2636">
        <w:rPr>
          <w:rFonts w:eastAsia="Times New Roman"/>
          <w:i/>
        </w:rPr>
        <w:t>T</w:t>
      </w:r>
      <w:r w:rsidRPr="000A2636">
        <w:t>的作用，其合力为零</w:t>
      </w:r>
    </w:p>
    <w:p w14:paraId="4505B4D6" w14:textId="2CD4A080" w:rsidR="00C9402F" w:rsidRPr="000A2636" w:rsidRDefault="00C9402F" w:rsidP="00C9402F">
      <w:pPr>
        <w:spacing w:line="276" w:lineRule="auto"/>
        <w:jc w:val="left"/>
        <w:rPr>
          <w:rFonts w:hint="eastAsia"/>
        </w:rPr>
      </w:pPr>
      <w:r w:rsidRPr="000A2636">
        <w:t>因此</w:t>
      </w:r>
      <m:oMath>
        <m:r>
          <w:rPr>
            <w:rFonts w:ascii="Cambria Math" w:hAnsi="Cambria Math"/>
          </w:rPr>
          <m:t>mg-Tcosα=0</m:t>
        </m:r>
      </m:oMath>
      <w:r w:rsidR="00BD300F">
        <w:tab/>
      </w:r>
      <w:r w:rsidR="00BD300F">
        <w:tab/>
      </w:r>
      <w:r w:rsidR="00BD300F">
        <w:rPr>
          <w:rFonts w:hint="eastAsia"/>
        </w:rPr>
        <w:t>①</w:t>
      </w:r>
    </w:p>
    <w:p w14:paraId="06F76278" w14:textId="77777777" w:rsidR="00C9402F" w:rsidRPr="000A2636" w:rsidRDefault="00C9402F" w:rsidP="00C9402F">
      <w:pPr>
        <w:spacing w:line="276" w:lineRule="auto"/>
        <w:jc w:val="left"/>
        <w:rPr>
          <w:rFonts w:eastAsia="Times New Roman"/>
        </w:rPr>
      </w:pPr>
      <w:r w:rsidRPr="000A2636">
        <w:t>得</w:t>
      </w: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mg</m:t>
            </m:r>
          </m:num>
          <m:den>
            <m:r>
              <w:rPr>
                <w:rFonts w:ascii="Cambria Math" w:hAnsi="Cambria Math"/>
              </w:rPr>
              <m:t>cosα</m:t>
            </m:r>
          </m:den>
        </m:f>
      </m:oMath>
      <w:r w:rsidRPr="000A2636">
        <w:rPr>
          <w:rFonts w:eastAsia="Times New Roman"/>
        </w:rPr>
        <w:t> </w:t>
      </w:r>
    </w:p>
    <w:p w14:paraId="5B893836" w14:textId="177599FB" w:rsidR="00C9402F" w:rsidRPr="000A2636" w:rsidRDefault="00C9402F" w:rsidP="00C9402F">
      <w:pPr>
        <w:spacing w:line="276" w:lineRule="auto"/>
        <w:jc w:val="left"/>
        <w:rPr>
          <w:rFonts w:hint="eastAsia"/>
        </w:rPr>
      </w:pPr>
      <w:r w:rsidRPr="000A2636">
        <w:t>又因为</w:t>
      </w:r>
      <m:oMath>
        <m:r>
          <w:rPr>
            <w:rFonts w:ascii="Cambria Math" w:hAnsi="Cambria Math"/>
          </w:rPr>
          <m:t>F'-Tsinα=0</m:t>
        </m:r>
      </m:oMath>
      <w:r w:rsidR="00BD300F">
        <w:tab/>
      </w:r>
      <w:r w:rsidR="00BD300F">
        <w:tab/>
      </w:r>
      <w:r w:rsidR="00BD300F">
        <w:rPr>
          <w:rFonts w:hint="eastAsia"/>
        </w:rPr>
        <w:t>②</w:t>
      </w:r>
    </w:p>
    <w:p w14:paraId="3A3E464F" w14:textId="41E77F13" w:rsidR="00C9402F" w:rsidRPr="000A2636" w:rsidRDefault="00C9402F" w:rsidP="00C9402F">
      <w:pPr>
        <w:spacing w:line="276" w:lineRule="auto"/>
        <w:jc w:val="left"/>
        <w:rPr>
          <w:rFonts w:hint="eastAsia"/>
        </w:rPr>
      </w:pPr>
      <w:r w:rsidRPr="000A2636">
        <w:t>解得</w:t>
      </w:r>
      <m:oMath>
        <m:r>
          <w:rPr>
            <w:rFonts w:ascii="Cambria Math" w:hAnsi="Cambria Math"/>
          </w:rPr>
          <m:t>F'=mgtanα</m:t>
        </m:r>
      </m:oMath>
      <w:r w:rsidR="00DE7A99">
        <w:tab/>
      </w:r>
      <w:r w:rsidR="00DE7A99">
        <w:tab/>
      </w:r>
      <w:r w:rsidR="00DE7A99">
        <w:tab/>
      </w:r>
      <w:r w:rsidR="00DE7A99">
        <w:rPr>
          <w:rFonts w:hint="eastAsia"/>
        </w:rPr>
        <w:t>③</w:t>
      </w:r>
    </w:p>
    <w:p w14:paraId="0CB53B55" w14:textId="64B2AD32" w:rsidR="00C9402F" w:rsidRPr="000A2636" w:rsidRDefault="00C9402F" w:rsidP="00C9402F">
      <w:pPr>
        <w:spacing w:line="276" w:lineRule="auto"/>
        <w:jc w:val="left"/>
        <w:rPr>
          <w:rFonts w:hint="eastAsia"/>
        </w:rPr>
      </w:pPr>
      <w:r w:rsidRPr="000A2636">
        <w:rPr>
          <w:rFonts w:eastAsia="Times New Roman"/>
        </w:rPr>
        <w:t>(2)</w:t>
      </w:r>
      <w:r w:rsidRPr="000A2636">
        <w:t>根据库仑定律</w:t>
      </w:r>
      <m:oMath>
        <m:r>
          <w:rPr>
            <w:rFonts w:ascii="Cambria Math" w:hAnsi="Cambria Math"/>
          </w:rPr>
          <m:t>F'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kqQ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DE7A99">
        <w:tab/>
      </w:r>
      <w:r w:rsidR="00DE7A99">
        <w:rPr>
          <w:rFonts w:hint="eastAsia"/>
        </w:rPr>
        <w:t>④</w:t>
      </w:r>
    </w:p>
    <w:p w14:paraId="1FB1EA60" w14:textId="4CD57BD4" w:rsidR="00C9402F" w:rsidRPr="000A2636" w:rsidRDefault="00C9402F" w:rsidP="00C9402F">
      <w:pPr>
        <w:spacing w:line="276" w:lineRule="auto"/>
        <w:jc w:val="left"/>
        <w:rPr>
          <w:rFonts w:hint="eastAsia"/>
        </w:rPr>
      </w:pPr>
      <w:r w:rsidRPr="000A2636">
        <w:t>所以</w:t>
      </w:r>
      <m:oMath>
        <m:r>
          <w:rPr>
            <w:rFonts w:ascii="Cambria Math" w:hAnsi="Cambria Math"/>
          </w:rPr>
          <m:t>q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mg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tanα</m:t>
            </m:r>
          </m:num>
          <m:den>
            <m:r>
              <w:rPr>
                <w:rFonts w:ascii="Cambria Math" w:hAnsi="Cambria Math"/>
              </w:rPr>
              <m:t>kQ</m:t>
            </m:r>
          </m:den>
        </m:f>
      </m:oMath>
      <w:r w:rsidR="00DE7A99">
        <w:tab/>
      </w:r>
      <w:r w:rsidR="00DE7A99">
        <w:tab/>
      </w:r>
      <w:r w:rsidR="00DE7A99">
        <w:tab/>
      </w:r>
      <w:r w:rsidR="00DE7A99">
        <w:rPr>
          <w:rFonts w:hint="eastAsia"/>
        </w:rPr>
        <w:t>⑤</w:t>
      </w:r>
    </w:p>
    <w:p w14:paraId="07791BB8" w14:textId="77777777" w:rsidR="00C9402F" w:rsidRPr="000A2636" w:rsidRDefault="00C9402F" w:rsidP="00C9402F">
      <w:pPr>
        <w:spacing w:line="276" w:lineRule="auto"/>
        <w:jc w:val="left"/>
        <w:textAlignment w:val="center"/>
      </w:pPr>
      <w:r w:rsidRPr="000A2636">
        <w:rPr>
          <w:rFonts w:eastAsia="Times New Roman"/>
        </w:rPr>
        <w:t xml:space="preserve">(3) </w:t>
      </w:r>
      <w:r w:rsidRPr="000A2636">
        <w:t>当电场力的方向与细线垂直时，电场强度最小．</w:t>
      </w:r>
    </w:p>
    <w:p w14:paraId="4C290493" w14:textId="44565E7C" w:rsidR="00C9402F" w:rsidRPr="000A2636" w:rsidRDefault="00C9402F" w:rsidP="00C9402F">
      <w:pPr>
        <w:spacing w:line="276" w:lineRule="auto"/>
        <w:jc w:val="left"/>
        <w:textAlignment w:val="center"/>
        <w:rPr>
          <w:rFonts w:hint="eastAsia"/>
        </w:rPr>
      </w:pPr>
      <w:r w:rsidRPr="000A2636">
        <w:t>由</w:t>
      </w:r>
      <w:r w:rsidRPr="000A2636">
        <w:rPr>
          <w:rFonts w:eastAsia="Times New Roman"/>
        </w:rPr>
        <w:t>mgsinα</w:t>
      </w:r>
      <w:r w:rsidRPr="000A2636">
        <w:t>＝</w:t>
      </w:r>
      <w:r w:rsidRPr="000A2636">
        <w:rPr>
          <w:rFonts w:eastAsia="Times New Roman"/>
        </w:rPr>
        <w:t>qE</w:t>
      </w:r>
      <w:r w:rsidR="00DE7A99">
        <w:tab/>
      </w:r>
      <w:r w:rsidR="00DE7A99">
        <w:tab/>
      </w:r>
      <w:r w:rsidR="00DE7A99">
        <w:tab/>
      </w:r>
      <w:r w:rsidR="00DE7A99">
        <w:rPr>
          <w:rFonts w:hint="eastAsia"/>
        </w:rPr>
        <w:t>⑥</w:t>
      </w:r>
    </w:p>
    <w:p w14:paraId="5CA1495D" w14:textId="543A101C" w:rsidR="00C9402F" w:rsidRPr="000A2636" w:rsidRDefault="00C9402F" w:rsidP="00C9402F">
      <w:pPr>
        <w:spacing w:line="276" w:lineRule="auto"/>
        <w:jc w:val="left"/>
      </w:pPr>
      <w:r w:rsidRPr="000A2636">
        <w:t>解得：</w:t>
      </w:r>
      <w:r w:rsidRPr="000A2636">
        <w:rPr>
          <w:position w:val="-28"/>
        </w:rPr>
        <w:object w:dxaOrig="1300" w:dyaOrig="660" w14:anchorId="40F278A2">
          <v:shape id="_x0000_i1098" type="#_x0000_t75" style="width:65pt;height:33pt" o:ole="">
            <v:imagedata r:id="rId7" o:title=""/>
          </v:shape>
          <o:OLEObject Type="Embed" ProgID="Equation.DSMT4" ShapeID="_x0000_i1098" DrawAspect="Content" ObjectID="_1669661225" r:id="rId9"/>
        </w:object>
      </w:r>
      <w:r w:rsidR="00DE7A99">
        <w:tab/>
      </w:r>
      <w:r w:rsidR="00DE7A99">
        <w:tab/>
      </w:r>
      <w:r w:rsidR="00DE7A99">
        <w:rPr>
          <w:rFonts w:hint="eastAsia"/>
        </w:rPr>
        <w:t>⑦</w:t>
      </w:r>
    </w:p>
    <w:p w14:paraId="3A027506" w14:textId="003E11C6" w:rsidR="00DE7A99" w:rsidRDefault="00DE7A99" w:rsidP="00BD300F">
      <w:pPr>
        <w:spacing w:line="276" w:lineRule="auto"/>
        <w:jc w:val="left"/>
        <w:textAlignment w:val="center"/>
        <w:rPr>
          <w:bCs/>
        </w:rPr>
      </w:pPr>
      <w:r>
        <w:rPr>
          <w:rFonts w:hint="eastAsia"/>
          <w:bCs/>
        </w:rPr>
        <w:t>评分标准：第④、⑥、⑦式每式</w:t>
      </w:r>
      <w:r>
        <w:rPr>
          <w:rFonts w:hint="eastAsia"/>
          <w:bCs/>
        </w:rPr>
        <w:t>2</w:t>
      </w:r>
      <w:r>
        <w:rPr>
          <w:rFonts w:hint="eastAsia"/>
          <w:bCs/>
        </w:rPr>
        <w:t>分，其余各式</w:t>
      </w:r>
      <w:r>
        <w:rPr>
          <w:rFonts w:hint="eastAsia"/>
          <w:bCs/>
        </w:rPr>
        <w:t>1</w:t>
      </w:r>
      <w:r>
        <w:rPr>
          <w:rFonts w:hint="eastAsia"/>
          <w:bCs/>
        </w:rPr>
        <w:t>分</w:t>
      </w:r>
    </w:p>
    <w:p w14:paraId="2102A2F3" w14:textId="2926F27B" w:rsidR="00DE7A99" w:rsidRDefault="00DE7A99" w:rsidP="00BD300F">
      <w:pPr>
        <w:spacing w:line="276" w:lineRule="auto"/>
        <w:jc w:val="left"/>
        <w:textAlignment w:val="center"/>
        <w:rPr>
          <w:bCs/>
        </w:rPr>
      </w:pPr>
    </w:p>
    <w:p w14:paraId="56312496" w14:textId="77777777" w:rsidR="006C0305" w:rsidRDefault="006C0305" w:rsidP="00BD300F">
      <w:pPr>
        <w:spacing w:line="276" w:lineRule="auto"/>
        <w:jc w:val="left"/>
        <w:textAlignment w:val="center"/>
        <w:rPr>
          <w:rFonts w:hint="eastAsia"/>
          <w:bCs/>
        </w:rPr>
      </w:pPr>
    </w:p>
    <w:p w14:paraId="6EBD4B13" w14:textId="77777777" w:rsidR="00E71CEE" w:rsidRDefault="00BD300F" w:rsidP="00BD300F">
      <w:pPr>
        <w:spacing w:line="276" w:lineRule="auto"/>
        <w:jc w:val="left"/>
        <w:textAlignment w:val="center"/>
        <w:rPr>
          <w:bCs/>
        </w:rPr>
      </w:pPr>
      <w:r w:rsidRPr="000A2636">
        <w:rPr>
          <w:rFonts w:hint="eastAsia"/>
          <w:bCs/>
        </w:rPr>
        <w:lastRenderedPageBreak/>
        <w:t>1</w:t>
      </w:r>
      <w:r>
        <w:rPr>
          <w:rFonts w:hint="eastAsia"/>
          <w:bCs/>
        </w:rPr>
        <w:t>6</w:t>
      </w:r>
      <w:r w:rsidRPr="000A2636">
        <w:rPr>
          <w:bCs/>
        </w:rPr>
        <w:t>.</w:t>
      </w:r>
      <w:r w:rsidR="00E71CEE">
        <w:rPr>
          <w:rFonts w:hint="eastAsia"/>
          <w:bCs/>
        </w:rPr>
        <w:t>（</w:t>
      </w:r>
      <w:r w:rsidR="00E71CEE">
        <w:rPr>
          <w:rFonts w:hint="eastAsia"/>
          <w:bCs/>
        </w:rPr>
        <w:t>12</w:t>
      </w:r>
      <w:r w:rsidR="00E71CEE">
        <w:rPr>
          <w:rFonts w:hint="eastAsia"/>
          <w:bCs/>
        </w:rPr>
        <w:t>分）</w:t>
      </w:r>
    </w:p>
    <w:p w14:paraId="3672E15B" w14:textId="41CB2003" w:rsidR="00BD300F" w:rsidRPr="000A2636" w:rsidRDefault="00BD300F" w:rsidP="00BD300F">
      <w:pPr>
        <w:spacing w:line="276" w:lineRule="auto"/>
        <w:jc w:val="left"/>
        <w:textAlignment w:val="center"/>
        <w:rPr>
          <w:rFonts w:eastAsia="Times New Roman"/>
          <w:bCs/>
        </w:rPr>
      </w:pPr>
      <w:r w:rsidRPr="000A2636">
        <w:rPr>
          <w:bCs/>
        </w:rPr>
        <w:t>【答案】</w:t>
      </w:r>
      <w:r w:rsidRPr="000A2636">
        <w:rPr>
          <w:rFonts w:hint="eastAsia"/>
          <w:bCs/>
        </w:rPr>
        <w:t>（</w:t>
      </w:r>
      <w:r w:rsidRPr="000A2636">
        <w:rPr>
          <w:rFonts w:hint="eastAsia"/>
          <w:bCs/>
        </w:rPr>
        <w:t>1</w:t>
      </w:r>
      <w:r w:rsidRPr="000A2636">
        <w:rPr>
          <w:rFonts w:hint="eastAsia"/>
          <w:bCs/>
        </w:rPr>
        <w:t>）</w:t>
      </w:r>
      <w:r w:rsidRPr="000A2636">
        <w:rPr>
          <w:bCs/>
        </w:rPr>
        <w:t>通过电源的电流</w:t>
      </w:r>
      <w:r w:rsidRPr="000A2636">
        <w:rPr>
          <w:bCs/>
        </w:rPr>
        <w:t>1.5A</w:t>
      </w:r>
      <w:r w:rsidRPr="000A2636">
        <w:rPr>
          <w:bCs/>
        </w:rPr>
        <w:t>；</w:t>
      </w:r>
    </w:p>
    <w:p w14:paraId="703C3480" w14:textId="77777777" w:rsidR="00BD300F" w:rsidRPr="000A2636" w:rsidRDefault="00BD300F" w:rsidP="00BD300F">
      <w:pPr>
        <w:spacing w:line="276" w:lineRule="auto"/>
        <w:jc w:val="left"/>
        <w:textAlignment w:val="center"/>
        <w:rPr>
          <w:bCs/>
        </w:rPr>
      </w:pPr>
      <w:r w:rsidRPr="000A2636">
        <w:rPr>
          <w:rFonts w:hint="eastAsia"/>
          <w:bCs/>
        </w:rPr>
        <w:t>（</w:t>
      </w:r>
      <w:r w:rsidRPr="000A2636">
        <w:rPr>
          <w:rFonts w:hint="eastAsia"/>
          <w:bCs/>
        </w:rPr>
        <w:t>2</w:t>
      </w:r>
      <w:r w:rsidRPr="000A2636">
        <w:rPr>
          <w:rFonts w:hint="eastAsia"/>
          <w:bCs/>
        </w:rPr>
        <w:t>）</w:t>
      </w:r>
      <w:r w:rsidRPr="000A2636">
        <w:rPr>
          <w:rFonts w:eastAsia="Times New Roman"/>
          <w:bCs/>
          <w:i/>
        </w:rPr>
        <w:t>R</w:t>
      </w:r>
      <w:r w:rsidRPr="000A2636">
        <w:rPr>
          <w:rFonts w:eastAsiaTheme="minorEastAsia"/>
          <w:bCs/>
          <w:vertAlign w:val="subscript"/>
        </w:rPr>
        <w:t>2</w:t>
      </w:r>
      <w:r w:rsidRPr="000A2636">
        <w:rPr>
          <w:bCs/>
        </w:rPr>
        <w:t>两端的电压</w:t>
      </w:r>
      <w:r w:rsidRPr="000A2636">
        <w:rPr>
          <w:bCs/>
        </w:rPr>
        <w:t>3V</w:t>
      </w:r>
      <w:r w:rsidRPr="000A2636">
        <w:rPr>
          <w:bCs/>
        </w:rPr>
        <w:t>；</w:t>
      </w:r>
    </w:p>
    <w:p w14:paraId="50B7078A" w14:textId="77777777" w:rsidR="00BD300F" w:rsidRPr="000A2636" w:rsidRDefault="00BD300F" w:rsidP="00BD300F">
      <w:pPr>
        <w:spacing w:line="276" w:lineRule="auto"/>
        <w:jc w:val="left"/>
        <w:textAlignment w:val="center"/>
        <w:rPr>
          <w:bCs/>
        </w:rPr>
      </w:pPr>
      <w:r w:rsidRPr="000A2636">
        <w:rPr>
          <w:rFonts w:hint="eastAsia"/>
          <w:bCs/>
        </w:rPr>
        <w:t>（</w:t>
      </w:r>
      <w:r w:rsidRPr="000A2636">
        <w:rPr>
          <w:rFonts w:hint="eastAsia"/>
          <w:bCs/>
        </w:rPr>
        <w:t>3</w:t>
      </w:r>
      <w:r w:rsidRPr="000A2636">
        <w:rPr>
          <w:rFonts w:hint="eastAsia"/>
          <w:bCs/>
        </w:rPr>
        <w:t>）</w:t>
      </w:r>
      <w:r w:rsidRPr="000A2636">
        <w:rPr>
          <w:bCs/>
        </w:rPr>
        <w:t>电动机输出的机械功率</w:t>
      </w:r>
      <w:r w:rsidRPr="000A2636">
        <w:rPr>
          <w:bCs/>
        </w:rPr>
        <w:t>2W</w:t>
      </w:r>
      <w:r w:rsidRPr="000A2636">
        <w:rPr>
          <w:bCs/>
        </w:rPr>
        <w:t>。</w:t>
      </w:r>
    </w:p>
    <w:p w14:paraId="61CBE753" w14:textId="097A7663" w:rsidR="00BD300F" w:rsidRDefault="00553F34" w:rsidP="00C9402F">
      <w:pPr>
        <w:snapToGrid w:val="0"/>
      </w:pPr>
      <w:r>
        <w:rPr>
          <w:rFonts w:hint="eastAsia"/>
        </w:rPr>
        <w:t>【详解及评分标准】</w:t>
      </w:r>
    </w:p>
    <w:p w14:paraId="3A1C729B" w14:textId="72D33AE3" w:rsidR="00553F34" w:rsidRDefault="00553F34" w:rsidP="00C9402F">
      <w:pPr>
        <w:snapToGrid w:val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由</w:t>
      </w:r>
      <w:r w:rsidRPr="00553F34">
        <w:rPr>
          <w:position w:val="-14"/>
        </w:rPr>
        <w:object w:dxaOrig="900" w:dyaOrig="400" w14:anchorId="1D3DF845">
          <v:shape id="_x0000_i1113" type="#_x0000_t75" style="width:45pt;height:20pt" o:ole="">
            <v:imagedata r:id="rId10" o:title=""/>
          </v:shape>
          <o:OLEObject Type="Embed" ProgID="Equation.DSMT4" ShapeID="_x0000_i1113" DrawAspect="Content" ObjectID="_1669661226" r:id="rId11"/>
        </w:object>
      </w:r>
      <w:r w:rsidR="00E71CEE">
        <w:tab/>
      </w:r>
      <w:r w:rsidR="00E71CEE">
        <w:tab/>
      </w:r>
      <w:r w:rsidR="00E71CEE">
        <w:tab/>
      </w:r>
      <w:r w:rsidR="00E71CEE">
        <w:rPr>
          <w:rFonts w:hint="eastAsia"/>
        </w:rPr>
        <w:t>①</w:t>
      </w:r>
    </w:p>
    <w:p w14:paraId="7A021AA0" w14:textId="7B10051D" w:rsidR="00553F34" w:rsidRDefault="00553F34" w:rsidP="00C9402F">
      <w:pPr>
        <w:snapToGrid w:val="0"/>
      </w:pPr>
      <w:r>
        <w:tab/>
      </w:r>
      <w:r>
        <w:rPr>
          <w:rFonts w:hint="eastAsia"/>
        </w:rPr>
        <w:t>得：</w:t>
      </w:r>
      <w:r>
        <w:rPr>
          <w:i/>
          <w:iCs/>
        </w:rPr>
        <w:t>I</w:t>
      </w:r>
      <w:r>
        <w:t>=1.5A</w:t>
      </w:r>
      <w:r w:rsidR="00E71CEE">
        <w:tab/>
      </w:r>
      <w:r w:rsidR="00E71CEE">
        <w:tab/>
      </w:r>
      <w:r w:rsidR="00E71CEE">
        <w:tab/>
      </w:r>
      <w:r w:rsidR="00E71CEE">
        <w:rPr>
          <w:rFonts w:hint="eastAsia"/>
        </w:rPr>
        <w:t>②</w:t>
      </w:r>
    </w:p>
    <w:p w14:paraId="5141AF1D" w14:textId="119270DD" w:rsidR="00553F34" w:rsidRDefault="00553F34" w:rsidP="00C9402F">
      <w:pPr>
        <w:snapToGrid w:val="0"/>
      </w:pPr>
      <w:r w:rsidRPr="00553F34">
        <w:t>（</w:t>
      </w:r>
      <w:r w:rsidRPr="00553F34">
        <w:t>2</w:t>
      </w:r>
      <w:r w:rsidRPr="00553F34">
        <w:t>）由</w:t>
      </w:r>
      <w:r w:rsidRPr="00553F34">
        <w:rPr>
          <w:i/>
          <w:iCs/>
        </w:rPr>
        <w:t>U</w:t>
      </w:r>
      <w:r w:rsidRPr="00553F34">
        <w:rPr>
          <w:vertAlign w:val="subscript"/>
        </w:rPr>
        <w:t>2</w:t>
      </w:r>
      <w:r w:rsidRPr="00553F34">
        <w:t>=</w:t>
      </w:r>
      <w:r w:rsidRPr="00553F34">
        <w:rPr>
          <w:i/>
          <w:iCs/>
        </w:rPr>
        <w:t>E</w:t>
      </w:r>
      <w:r w:rsidRPr="00553F34">
        <w:rPr>
          <w:rFonts w:asciiTheme="minorEastAsia" w:eastAsiaTheme="minorEastAsia" w:hAnsiTheme="minorEastAsia"/>
        </w:rPr>
        <w:t>-</w:t>
      </w:r>
      <w:r w:rsidRPr="00553F34">
        <w:rPr>
          <w:i/>
          <w:iCs/>
        </w:rPr>
        <w:t>I</w:t>
      </w:r>
      <w:r w:rsidRPr="00553F34">
        <w:t>(</w:t>
      </w:r>
      <w:r w:rsidRPr="00553F34">
        <w:rPr>
          <w:i/>
          <w:iCs/>
        </w:rPr>
        <w:t>R</w:t>
      </w:r>
      <w:r w:rsidRPr="00553F34">
        <w:rPr>
          <w:vertAlign w:val="subscript"/>
        </w:rPr>
        <w:t>1</w:t>
      </w:r>
      <w:r w:rsidRPr="00553F34">
        <w:t>+</w:t>
      </w:r>
      <w:r w:rsidRPr="00553F34">
        <w:rPr>
          <w:i/>
          <w:iCs/>
        </w:rPr>
        <w:t>r</w:t>
      </w:r>
      <w:r w:rsidRPr="00553F34">
        <w:t>)</w:t>
      </w:r>
      <w:r w:rsidR="00E71CEE">
        <w:tab/>
      </w:r>
      <w:r w:rsidR="00E71CEE">
        <w:tab/>
      </w:r>
      <w:r w:rsidR="00E71CEE">
        <w:rPr>
          <w:rFonts w:hint="eastAsia"/>
        </w:rPr>
        <w:t>③</w:t>
      </w:r>
    </w:p>
    <w:p w14:paraId="3E9BB04E" w14:textId="04EB4459" w:rsidR="00553F34" w:rsidRPr="00553F34" w:rsidRDefault="00553F34" w:rsidP="00553F34">
      <w:pPr>
        <w:snapToGrid w:val="0"/>
        <w:ind w:firstLine="420"/>
        <w:rPr>
          <w:rFonts w:hint="eastAsia"/>
        </w:rPr>
      </w:pPr>
      <w:r>
        <w:rPr>
          <w:rFonts w:hint="eastAsia"/>
        </w:rPr>
        <w:t>得：</w:t>
      </w:r>
      <w:r w:rsidRPr="00553F34">
        <w:rPr>
          <w:i/>
          <w:iCs/>
        </w:rPr>
        <w:t>U</w:t>
      </w:r>
      <w:r w:rsidRPr="00553F34">
        <w:rPr>
          <w:vertAlign w:val="subscript"/>
        </w:rPr>
        <w:t>2</w:t>
      </w:r>
      <w:r w:rsidRPr="00553F34">
        <w:t>=</w:t>
      </w:r>
      <w:r>
        <w:rPr>
          <w:rFonts w:hint="eastAsia"/>
        </w:rPr>
        <w:t>3V</w:t>
      </w:r>
      <w:r w:rsidR="00E71CEE">
        <w:tab/>
      </w:r>
      <w:r w:rsidR="00E71CEE">
        <w:tab/>
      </w:r>
      <w:r w:rsidR="00E71CEE">
        <w:tab/>
      </w:r>
      <w:r w:rsidR="00E71CEE">
        <w:rPr>
          <w:rFonts w:hint="eastAsia"/>
        </w:rPr>
        <w:t>④</w:t>
      </w:r>
    </w:p>
    <w:p w14:paraId="7EE09BC9" w14:textId="4668050E" w:rsidR="00553F34" w:rsidRPr="00553F34" w:rsidRDefault="00553F34" w:rsidP="00C9402F">
      <w:pPr>
        <w:snapToGrid w:val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流过电阻</w:t>
      </w:r>
      <w:r w:rsidRPr="00553F34"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电流：</w:t>
      </w:r>
      <w:r w:rsidRPr="00553F34">
        <w:rPr>
          <w:position w:val="-30"/>
        </w:rPr>
        <w:object w:dxaOrig="820" w:dyaOrig="680" w14:anchorId="2E3DD1C2">
          <v:shape id="_x0000_i1116" type="#_x0000_t75" style="width:41pt;height:34pt" o:ole="">
            <v:imagedata r:id="rId12" o:title=""/>
          </v:shape>
          <o:OLEObject Type="Embed" ProgID="Equation.DSMT4" ShapeID="_x0000_i1116" DrawAspect="Content" ObjectID="_1669661227" r:id="rId13"/>
        </w:object>
      </w:r>
      <w:r w:rsidR="00E71CEE">
        <w:tab/>
      </w:r>
      <w:r w:rsidR="00E71CEE">
        <w:tab/>
      </w:r>
      <w:r w:rsidR="00E71CEE">
        <w:rPr>
          <w:rFonts w:hint="eastAsia"/>
        </w:rPr>
        <w:t>⑤</w:t>
      </w:r>
    </w:p>
    <w:p w14:paraId="6473EAD0" w14:textId="61AF8312" w:rsidR="00553F34" w:rsidRPr="00553F34" w:rsidRDefault="00553F34" w:rsidP="00C9402F">
      <w:pPr>
        <w:snapToGrid w:val="0"/>
        <w:rPr>
          <w:vertAlign w:val="subscript"/>
        </w:rPr>
      </w:pP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流过电动机的电流：</w:t>
      </w:r>
      <w:r w:rsidRPr="00553F34">
        <w:rPr>
          <w:rFonts w:hint="eastAsia"/>
          <w:i/>
          <w:iCs/>
        </w:rPr>
        <w:t>I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=</w:t>
      </w:r>
      <w:r>
        <w:rPr>
          <w:rFonts w:hint="eastAsia"/>
          <w:i/>
          <w:iCs/>
        </w:rPr>
        <w:t>I</w:t>
      </w:r>
      <w:r w:rsidRPr="00553F34">
        <w:rPr>
          <w:rFonts w:asciiTheme="minorEastAsia" w:eastAsiaTheme="minorEastAsia" w:hAnsiTheme="minorEastAsia" w:hint="eastAsia"/>
        </w:rPr>
        <w:t>-</w:t>
      </w:r>
      <w:r>
        <w:rPr>
          <w:rFonts w:hint="eastAsia"/>
          <w:i/>
          <w:iCs/>
        </w:rPr>
        <w:t>I</w:t>
      </w:r>
      <w:r>
        <w:rPr>
          <w:rFonts w:hint="eastAsia"/>
          <w:vertAlign w:val="subscript"/>
        </w:rPr>
        <w:t>2</w:t>
      </w:r>
      <w:r w:rsidR="00E71CEE">
        <w:rPr>
          <w:vertAlign w:val="subscript"/>
        </w:rPr>
        <w:tab/>
      </w:r>
      <w:r w:rsidR="00E71CEE">
        <w:rPr>
          <w:vertAlign w:val="subscript"/>
        </w:rPr>
        <w:tab/>
      </w:r>
      <w:r w:rsidR="00E71CEE">
        <w:rPr>
          <w:vertAlign w:val="subscript"/>
        </w:rPr>
        <w:tab/>
      </w:r>
      <w:r w:rsidR="00E71CEE" w:rsidRPr="00E71CEE">
        <w:rPr>
          <w:rFonts w:hint="eastAsia"/>
        </w:rPr>
        <w:t>⑥</w:t>
      </w:r>
    </w:p>
    <w:p w14:paraId="57779328" w14:textId="65BA2387" w:rsidR="00553F34" w:rsidRDefault="00553F34" w:rsidP="00C9402F">
      <w:pPr>
        <w:snapToGrid w:val="0"/>
      </w:pP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电动机的输出功率：</w:t>
      </w:r>
      <w:r w:rsidR="000F4609" w:rsidRPr="000F4609">
        <w:rPr>
          <w:position w:val="-14"/>
        </w:rPr>
        <w:object w:dxaOrig="2900" w:dyaOrig="400" w14:anchorId="29FA653D">
          <v:shape id="_x0000_i1118" type="#_x0000_t75" style="width:145pt;height:20pt" o:ole="">
            <v:imagedata r:id="rId14" o:title=""/>
          </v:shape>
          <o:OLEObject Type="Embed" ProgID="Equation.DSMT4" ShapeID="_x0000_i1118" DrawAspect="Content" ObjectID="_1669661228" r:id="rId15"/>
        </w:object>
      </w:r>
      <w:r w:rsidR="00E71CEE">
        <w:tab/>
      </w:r>
      <w:r w:rsidR="00E71CEE">
        <w:rPr>
          <w:rFonts w:hint="eastAsia"/>
        </w:rPr>
        <w:t>⑦</w:t>
      </w:r>
    </w:p>
    <w:p w14:paraId="1B11CBD5" w14:textId="0AEA7141" w:rsidR="00553F34" w:rsidRPr="00E71CEE" w:rsidRDefault="00E71CEE" w:rsidP="00C9402F">
      <w:pPr>
        <w:snapToGrid w:val="0"/>
        <w:rPr>
          <w:rFonts w:hint="eastAsia"/>
        </w:rPr>
      </w:pPr>
      <w:r>
        <w:tab/>
      </w:r>
      <w:r>
        <w:rPr>
          <w:rFonts w:hint="eastAsia"/>
        </w:rPr>
        <w:t>得：</w:t>
      </w:r>
      <w:r w:rsidRPr="00E71CEE">
        <w:rPr>
          <w:rFonts w:hint="eastAsia"/>
          <w:i/>
          <w:iCs/>
        </w:rPr>
        <w:t>P</w:t>
      </w:r>
      <w:r>
        <w:rPr>
          <w:rFonts w:hint="eastAsia"/>
          <w:vertAlign w:val="subscript"/>
        </w:rPr>
        <w:t>机</w:t>
      </w:r>
      <w:r>
        <w:rPr>
          <w:rFonts w:hint="eastAsia"/>
        </w:rPr>
        <w:t>=2W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⑧</w:t>
      </w:r>
    </w:p>
    <w:p w14:paraId="5C34DEA2" w14:textId="08BBD250" w:rsidR="00553F34" w:rsidRDefault="00E71CEE" w:rsidP="00C9402F">
      <w:pPr>
        <w:snapToGrid w:val="0"/>
      </w:pPr>
      <w:r>
        <w:rPr>
          <w:rFonts w:hint="eastAsia"/>
        </w:rPr>
        <w:t>评分标准：第①</w:t>
      </w:r>
      <w:r>
        <w:rPr>
          <w:rFonts w:hint="eastAsia"/>
        </w:rPr>
        <w:t>~</w:t>
      </w:r>
      <w:r>
        <w:rPr>
          <w:rFonts w:hint="eastAsia"/>
        </w:rPr>
        <w:t>④式每式</w:t>
      </w:r>
      <w:r>
        <w:rPr>
          <w:rFonts w:hint="eastAsia"/>
        </w:rPr>
        <w:t>2</w:t>
      </w:r>
      <w:r>
        <w:rPr>
          <w:rFonts w:hint="eastAsia"/>
        </w:rPr>
        <w:t>分，其余各式每式</w:t>
      </w:r>
      <w:r>
        <w:rPr>
          <w:rFonts w:hint="eastAsia"/>
        </w:rPr>
        <w:t>1</w:t>
      </w:r>
      <w:r>
        <w:rPr>
          <w:rFonts w:hint="eastAsia"/>
        </w:rPr>
        <w:t>分。</w:t>
      </w:r>
    </w:p>
    <w:p w14:paraId="15708956" w14:textId="77777777" w:rsidR="00553F34" w:rsidRPr="00BD300F" w:rsidRDefault="00553F34" w:rsidP="00C9402F">
      <w:pPr>
        <w:snapToGrid w:val="0"/>
        <w:rPr>
          <w:rFonts w:hint="eastAsia"/>
        </w:rPr>
      </w:pPr>
    </w:p>
    <w:p w14:paraId="4619B758" w14:textId="011A1CB4" w:rsidR="00C9402F" w:rsidRPr="000A2636" w:rsidRDefault="00C9402F" w:rsidP="00C9402F">
      <w:pPr>
        <w:snapToGrid w:val="0"/>
      </w:pPr>
      <w:r w:rsidRPr="000A2636">
        <w:rPr>
          <w:rFonts w:hint="eastAsia"/>
        </w:rPr>
        <w:t>17.</w:t>
      </w:r>
      <w:r w:rsidRPr="000A2636">
        <w:t xml:space="preserve"> </w:t>
      </w:r>
      <w:r w:rsidRPr="000A2636">
        <w:rPr>
          <w:rFonts w:hint="eastAsia"/>
        </w:rPr>
        <w:t>解：（</w:t>
      </w:r>
      <w:r w:rsidRPr="000A2636">
        <w:rPr>
          <w:rFonts w:hint="eastAsia"/>
        </w:rPr>
        <w:t>1</w:t>
      </w:r>
      <w:r w:rsidRPr="000A2636">
        <w:rPr>
          <w:rFonts w:hint="eastAsia"/>
        </w:rPr>
        <w:t>）滑块从静止释放到在水平地面上第一次速度为零的过程，据动能定理得：</w:t>
      </w:r>
    </w:p>
    <w:p w14:paraId="639B7B37" w14:textId="77777777" w:rsidR="00C9402F" w:rsidRPr="000A2636" w:rsidRDefault="00C9402F" w:rsidP="00C9402F">
      <w:pPr>
        <w:snapToGrid w:val="0"/>
        <w:textAlignment w:val="center"/>
        <w:rPr>
          <w:position w:val="-26"/>
        </w:rPr>
      </w:pPr>
      <w:r w:rsidRPr="000A2636">
        <w:rPr>
          <w:rFonts w:hint="eastAsia"/>
          <w:position w:val="-28"/>
        </w:rPr>
        <w:object w:dxaOrig="2960" w:dyaOrig="679" w14:anchorId="6C4947AE">
          <v:shape id="对象 45" o:spid="_x0000_i1099" type="#_x0000_t75" style="width:148pt;height:34pt;mso-position-horizontal-relative:page;mso-position-vertical-relative:page" o:ole="">
            <v:fill o:detectmouseclick="t"/>
            <v:imagedata r:id="rId16" o:title=""/>
            <o:lock v:ext="edit" aspectratio="f"/>
          </v:shape>
          <o:OLEObject Type="Embed" ProgID="Equation.DSMT4" ShapeID="对象 45" DrawAspect="Content" ObjectID="_1669661229" r:id="rId17">
            <o:FieldCodes>\* MERGEFORMAT</o:FieldCodes>
          </o:OLEObject>
        </w:object>
      </w:r>
      <w:r w:rsidRPr="000A2636">
        <w:rPr>
          <w:rFonts w:hint="eastAsia"/>
          <w:position w:val="-30"/>
        </w:rPr>
        <w:t xml:space="preserve">       </w:t>
      </w:r>
      <w:r w:rsidRPr="000A2636">
        <w:rPr>
          <w:rFonts w:hint="eastAsia"/>
          <w:position w:val="-30"/>
        </w:rPr>
        <w:t>①</w:t>
      </w:r>
      <w:r w:rsidRPr="000A2636">
        <w:rPr>
          <w:rFonts w:hint="eastAsia"/>
          <w:position w:val="-30"/>
        </w:rPr>
        <w:t xml:space="preserve">        </w:t>
      </w:r>
    </w:p>
    <w:p w14:paraId="5ED2DB6C" w14:textId="77777777" w:rsidR="00C9402F" w:rsidRPr="000A2636" w:rsidRDefault="00C9402F" w:rsidP="00C9402F">
      <w:pPr>
        <w:snapToGrid w:val="0"/>
        <w:textAlignment w:val="center"/>
        <w:rPr>
          <w:position w:val="-26"/>
        </w:rPr>
      </w:pPr>
      <w:r w:rsidRPr="000A2636">
        <w:rPr>
          <w:rFonts w:hint="eastAsia"/>
          <w:position w:val="-26"/>
        </w:rPr>
        <w:t xml:space="preserve">    </w:t>
      </w:r>
      <w:r w:rsidRPr="000A2636">
        <w:rPr>
          <w:rFonts w:hint="eastAsia"/>
          <w:position w:val="-30"/>
        </w:rPr>
        <w:t>解得：</w:t>
      </w:r>
      <w:r w:rsidRPr="000A2636">
        <w:rPr>
          <w:rFonts w:hint="eastAsia"/>
          <w:position w:val="-28"/>
        </w:rPr>
        <w:object w:dxaOrig="939" w:dyaOrig="659" w14:anchorId="524FD6B2">
          <v:shape id="对象 55" o:spid="_x0000_i1100" type="#_x0000_t75" style="width:47pt;height:33pt;mso-position-horizontal-relative:page;mso-position-vertical-relative:page" o:ole="">
            <v:imagedata r:id="rId18" o:title=""/>
            <o:lock v:ext="edit" aspectratio="f"/>
          </v:shape>
          <o:OLEObject Type="Embed" ProgID="Equation.DSMT4" ShapeID="对象 55" DrawAspect="Content" ObjectID="_1669661230" r:id="rId19">
            <o:FieldCodes>\* MERGEFORMAT</o:FieldCodes>
          </o:OLEObject>
        </w:object>
      </w:r>
      <w:r w:rsidRPr="000A2636">
        <w:rPr>
          <w:rFonts w:hint="eastAsia"/>
          <w:position w:val="-26"/>
        </w:rPr>
        <w:t xml:space="preserve">　　　　　　　　②</w:t>
      </w:r>
      <w:r w:rsidRPr="000A2636">
        <w:rPr>
          <w:rFonts w:hint="eastAsia"/>
          <w:position w:val="-26"/>
        </w:rPr>
        <w:t xml:space="preserve">                                   </w:t>
      </w:r>
      <w:r w:rsidRPr="000A2636">
        <w:rPr>
          <w:rFonts w:hint="eastAsia"/>
          <w:position w:val="-26"/>
        </w:rPr>
        <w:t xml:space="preserve">　　</w:t>
      </w:r>
    </w:p>
    <w:p w14:paraId="5A38B465" w14:textId="77777777" w:rsidR="00C9402F" w:rsidRPr="000A2636" w:rsidRDefault="00C9402F" w:rsidP="00C9402F">
      <w:pPr>
        <w:snapToGrid w:val="0"/>
        <w:jc w:val="left"/>
        <w:rPr>
          <w:position w:val="-26"/>
        </w:rPr>
      </w:pPr>
      <w:r w:rsidRPr="000A2636">
        <w:t>（</w:t>
      </w:r>
      <w:r w:rsidRPr="000A2636">
        <w:rPr>
          <w:rFonts w:hint="eastAsia"/>
        </w:rPr>
        <w:t>2</w:t>
      </w:r>
      <w:r w:rsidRPr="000A2636">
        <w:t>）设滑块在水平地面上滑行的总路程为</w:t>
      </w:r>
      <w:r w:rsidRPr="000A2636">
        <w:rPr>
          <w:rFonts w:hint="eastAsia"/>
          <w:i/>
          <w:iCs/>
        </w:rPr>
        <w:t>S</w:t>
      </w:r>
      <w:r w:rsidRPr="000A2636">
        <w:rPr>
          <w:rFonts w:hint="eastAsia"/>
        </w:rPr>
        <w:t>。</w:t>
      </w:r>
    </w:p>
    <w:p w14:paraId="4C6D71B0" w14:textId="77777777" w:rsidR="00C9402F" w:rsidRPr="000A2636" w:rsidRDefault="00C9402F" w:rsidP="00C9402F">
      <w:pPr>
        <w:snapToGrid w:val="0"/>
        <w:ind w:firstLine="420"/>
        <w:jc w:val="left"/>
        <w:textAlignment w:val="center"/>
      </w:pPr>
      <w:r w:rsidRPr="000A2636">
        <w:rPr>
          <w:rFonts w:hint="eastAsia"/>
        </w:rPr>
        <w:t>滑块由</w:t>
      </w:r>
      <w:r w:rsidRPr="000A2636">
        <w:rPr>
          <w:i/>
          <w:iCs/>
        </w:rPr>
        <w:t>A</w:t>
      </w:r>
      <w:r w:rsidRPr="000A2636">
        <w:rPr>
          <w:rFonts w:hint="eastAsia"/>
        </w:rPr>
        <w:t>运动到</w:t>
      </w:r>
      <w:r w:rsidRPr="000A2636">
        <w:rPr>
          <w:i/>
          <w:iCs/>
        </w:rPr>
        <w:t>B</w:t>
      </w:r>
      <w:r w:rsidRPr="000A2636">
        <w:rPr>
          <w:rFonts w:hint="eastAsia"/>
        </w:rPr>
        <w:t>，由</w:t>
      </w:r>
      <w:r w:rsidRPr="000A2636">
        <w:rPr>
          <w:rFonts w:hint="eastAsia"/>
          <w:i/>
          <w:iCs/>
        </w:rPr>
        <w:t>B</w:t>
      </w:r>
      <w:r w:rsidRPr="000A2636">
        <w:rPr>
          <w:rFonts w:hint="eastAsia"/>
        </w:rPr>
        <w:t>运动到水平地面上停止，由于在水平地面上电场力大于最大静摩擦力，滑块将原路返回到</w:t>
      </w:r>
      <w:r w:rsidRPr="000A2636">
        <w:rPr>
          <w:rFonts w:hint="eastAsia"/>
          <w:i/>
          <w:iCs/>
        </w:rPr>
        <w:t>B</w:t>
      </w:r>
      <w:r w:rsidRPr="000A2636">
        <w:rPr>
          <w:rFonts w:hint="eastAsia"/>
        </w:rPr>
        <w:t>点，再次返回圆轨道；滑块第二次由圆轨道运动到</w:t>
      </w:r>
      <w:r w:rsidRPr="000A2636">
        <w:rPr>
          <w:rFonts w:hint="eastAsia"/>
          <w:i/>
          <w:iCs/>
        </w:rPr>
        <w:t>B</w:t>
      </w:r>
      <w:r w:rsidRPr="000A2636">
        <w:rPr>
          <w:rFonts w:hint="eastAsia"/>
        </w:rPr>
        <w:t>，由</w:t>
      </w:r>
      <w:r w:rsidRPr="000A2636">
        <w:rPr>
          <w:rFonts w:hint="eastAsia"/>
          <w:i/>
          <w:iCs/>
        </w:rPr>
        <w:t>B</w:t>
      </w:r>
      <w:r w:rsidRPr="000A2636">
        <w:rPr>
          <w:rFonts w:hint="eastAsia"/>
        </w:rPr>
        <w:t>运动到水平面上某一位置速度为零</w:t>
      </w:r>
      <w:r w:rsidRPr="000A2636">
        <w:rPr>
          <w:rFonts w:hint="eastAsia"/>
        </w:rPr>
        <w:t>(</w:t>
      </w:r>
      <w:r w:rsidRPr="000A2636">
        <w:rPr>
          <w:rFonts w:hint="eastAsia"/>
        </w:rPr>
        <w:t>运动路程较第一次渐短</w:t>
      </w:r>
      <w:r w:rsidRPr="000A2636">
        <w:rPr>
          <w:rFonts w:hint="eastAsia"/>
        </w:rPr>
        <w:t>)</w:t>
      </w:r>
      <w:r w:rsidRPr="000A2636">
        <w:rPr>
          <w:rFonts w:hint="eastAsia"/>
        </w:rPr>
        <w:t>，再返回至圆轨道</w:t>
      </w:r>
      <w:r w:rsidRPr="000A2636">
        <w:rPr>
          <w:rFonts w:ascii="宋体" w:hAnsi="宋体" w:cs="宋体" w:hint="eastAsia"/>
        </w:rPr>
        <w:t>…，</w:t>
      </w:r>
      <w:r w:rsidRPr="000A2636">
        <w:rPr>
          <w:rFonts w:hint="eastAsia"/>
        </w:rPr>
        <w:t>如此反复，最终在以圆轨道上的</w:t>
      </w:r>
      <w:r w:rsidRPr="000A2636">
        <w:rPr>
          <w:rFonts w:hint="eastAsia"/>
          <w:i/>
          <w:iCs/>
        </w:rPr>
        <w:t>D</w:t>
      </w:r>
      <w:r w:rsidRPr="000A2636">
        <w:rPr>
          <w:rFonts w:hint="eastAsia"/>
        </w:rPr>
        <w:t>位置为中心在</w:t>
      </w:r>
      <w:r w:rsidRPr="000A2636">
        <w:rPr>
          <w:rFonts w:hint="eastAsia"/>
          <w:i/>
          <w:iCs/>
        </w:rPr>
        <w:t>BC</w:t>
      </w:r>
      <w:r w:rsidRPr="000A2636">
        <w:rPr>
          <w:rFonts w:hint="eastAsia"/>
        </w:rPr>
        <w:t>间往复运动，其中每次运动到</w:t>
      </w:r>
      <w:r w:rsidRPr="000A2636">
        <w:rPr>
          <w:rFonts w:hint="eastAsia"/>
          <w:i/>
          <w:iCs/>
        </w:rPr>
        <w:t>B</w:t>
      </w:r>
      <w:r w:rsidRPr="000A2636">
        <w:rPr>
          <w:rFonts w:hint="eastAsia"/>
          <w:i/>
          <w:iCs/>
        </w:rPr>
        <w:t>、</w:t>
      </w:r>
      <w:r w:rsidRPr="000A2636">
        <w:rPr>
          <w:rFonts w:hint="eastAsia"/>
          <w:i/>
          <w:iCs/>
        </w:rPr>
        <w:t>C</w:t>
      </w:r>
      <w:r w:rsidRPr="000A2636">
        <w:rPr>
          <w:rFonts w:hint="eastAsia"/>
        </w:rPr>
        <w:t>两点速度均为零，如图所示。</w:t>
      </w:r>
    </w:p>
    <w:p w14:paraId="1DAF5577" w14:textId="77777777" w:rsidR="00C9402F" w:rsidRPr="000A2636" w:rsidRDefault="00C9402F" w:rsidP="00C9402F">
      <w:pPr>
        <w:snapToGrid w:val="0"/>
        <w:ind w:firstLine="420"/>
        <w:rPr>
          <w:position w:val="-30"/>
        </w:rPr>
      </w:pPr>
      <w:r w:rsidRPr="000A2636">
        <w:rPr>
          <w:rFonts w:hint="eastAsia"/>
          <w:position w:val="-30"/>
        </w:rPr>
        <w:t>对由</w:t>
      </w:r>
      <w:r w:rsidRPr="000A2636">
        <w:rPr>
          <w:rFonts w:hint="eastAsia"/>
          <w:i/>
          <w:iCs/>
          <w:position w:val="-30"/>
        </w:rPr>
        <w:t>A</w:t>
      </w:r>
      <w:r w:rsidRPr="000A2636">
        <w:rPr>
          <w:rFonts w:hint="eastAsia"/>
          <w:position w:val="-30"/>
        </w:rPr>
        <w:t>开始运动至</w:t>
      </w:r>
      <w:r w:rsidRPr="000A2636">
        <w:rPr>
          <w:rFonts w:hint="eastAsia"/>
          <w:i/>
          <w:iCs/>
          <w:position w:val="-30"/>
        </w:rPr>
        <w:t>B</w:t>
      </w:r>
      <w:r w:rsidRPr="000A2636">
        <w:rPr>
          <w:rFonts w:hint="eastAsia"/>
          <w:position w:val="-30"/>
        </w:rPr>
        <w:t>速度为零的整个过程中</w:t>
      </w:r>
      <w:r w:rsidRPr="000A2636">
        <w:rPr>
          <w:rFonts w:hint="eastAsia"/>
          <w:position w:val="-30"/>
        </w:rPr>
        <w:t>(</w:t>
      </w:r>
      <w:r w:rsidRPr="000A2636">
        <w:rPr>
          <w:rFonts w:hint="eastAsia"/>
          <w:position w:val="-30"/>
        </w:rPr>
        <w:t>此后滑块不再进入水平地面运动</w:t>
      </w:r>
      <w:r w:rsidRPr="000A2636">
        <w:rPr>
          <w:rFonts w:hint="eastAsia"/>
          <w:position w:val="-30"/>
        </w:rPr>
        <w:t>)</w:t>
      </w:r>
      <w:r w:rsidRPr="000A2636">
        <w:rPr>
          <w:rFonts w:hint="eastAsia"/>
          <w:position w:val="-30"/>
        </w:rPr>
        <w:t>，由动能定理：</w:t>
      </w:r>
    </w:p>
    <w:p w14:paraId="6A6E789D" w14:textId="77777777" w:rsidR="00C9402F" w:rsidRPr="000A2636" w:rsidRDefault="00C9402F" w:rsidP="00C9402F">
      <w:pPr>
        <w:snapToGrid w:val="0"/>
        <w:textAlignment w:val="baseline"/>
        <w:rPr>
          <w:position w:val="-26"/>
        </w:rPr>
      </w:pPr>
      <w:r w:rsidRPr="000A2636">
        <w:rPr>
          <w:rFonts w:hint="eastAsia"/>
          <w:noProof/>
          <w:position w:val="-26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CDDAF96" wp14:editId="2FA5BF8C">
                <wp:simplePos x="0" y="0"/>
                <wp:positionH relativeFrom="column">
                  <wp:posOffset>2844800</wp:posOffset>
                </wp:positionH>
                <wp:positionV relativeFrom="paragraph">
                  <wp:posOffset>134620</wp:posOffset>
                </wp:positionV>
                <wp:extent cx="2827020" cy="1652270"/>
                <wp:effectExtent l="0" t="0" r="30480" b="5080"/>
                <wp:wrapNone/>
                <wp:docPr id="1594547250" name="组合 1594547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27020" cy="1652270"/>
                          <a:chOff x="5585" y="6509"/>
                          <a:chExt cx="4452" cy="2602"/>
                        </a:xfrm>
                      </wpg:grpSpPr>
                      <wpg:grpSp>
                        <wpg:cNvPr id="1594547251" name="组合 99"/>
                        <wpg:cNvGrpSpPr>
                          <a:grpSpLocks/>
                        </wpg:cNvGrpSpPr>
                        <wpg:grpSpPr bwMode="auto">
                          <a:xfrm>
                            <a:off x="5585" y="6509"/>
                            <a:ext cx="4452" cy="2602"/>
                            <a:chOff x="7600" y="24272"/>
                            <a:chExt cx="4452" cy="2602"/>
                          </a:xfrm>
                        </wpg:grpSpPr>
                        <wps:wsp>
                          <wps:cNvPr id="1594547252" name="直线 253"/>
                          <wps:cNvCnPr>
                            <a:cxnSpLocks noChangeShapeType="1"/>
                          </wps:cNvCnPr>
                          <wps:spPr bwMode="auto">
                            <a:xfrm rot="18420000" flipH="1">
                              <a:off x="7985" y="25441"/>
                              <a:ext cx="2232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med"/>
                              <a:tailEnd type="stealth" w="sm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594547253" name="文本框 2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21" y="24444"/>
                              <a:ext cx="540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59329EDD" w14:textId="77777777" w:rsidR="000F4609" w:rsidRDefault="000F4609" w:rsidP="00C9402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4547254" name="文本框 2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51" y="26250"/>
                              <a:ext cx="540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169CC770" w14:textId="77777777" w:rsidR="000F4609" w:rsidRDefault="000F4609" w:rsidP="00C9402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4547255" name="文本框 3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36" y="26360"/>
                              <a:ext cx="567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50A70BBC" w14:textId="77777777" w:rsidR="000F4609" w:rsidRDefault="000F4609" w:rsidP="00C9402F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94547256" name="组合 232"/>
                          <wpg:cNvGrpSpPr>
                            <a:grpSpLocks/>
                          </wpg:cNvGrpSpPr>
                          <wpg:grpSpPr bwMode="auto">
                            <a:xfrm>
                              <a:off x="7600" y="24272"/>
                              <a:ext cx="4452" cy="2425"/>
                              <a:chOff x="5760" y="14423"/>
                              <a:chExt cx="4452" cy="2425"/>
                            </a:xfrm>
                          </wpg:grpSpPr>
                          <wpg:grpSp>
                            <wpg:cNvPr id="1594547257" name="lxqlx8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788" y="16463"/>
                                <a:ext cx="2268" cy="54"/>
                                <a:chOff x="4373" y="6214"/>
                                <a:chExt cx="3035" cy="117"/>
                              </a:xfrm>
                            </wpg:grpSpPr>
                            <wps:wsp>
                              <wps:cNvPr id="1594547258" name="矩形 385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373" y="6239"/>
                                  <a:ext cx="3021" cy="92"/>
                                </a:xfrm>
                                <a:prstGeom prst="rect">
                                  <a:avLst/>
                                </a:prstGeom>
                                <a:blipFill dpi="0" rotWithShape="0">
                                  <a:blip r:embed="rId20"/>
                                  <a:srcRect/>
                                  <a:tile tx="0" ty="0" sx="100000" sy="100000" flip="none" algn="tl"/>
                                </a:blip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4547259" name="直线 386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378" y="6214"/>
                                  <a:ext cx="30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594547260" name="弧形 387"/>
                            <wps:cNvSpPr>
                              <a:spLocks/>
                            </wps:cNvSpPr>
                            <wps:spPr bwMode="auto">
                              <a:xfrm>
                                <a:off x="6120" y="14771"/>
                                <a:ext cx="1701" cy="1701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55 0 0"/>
                                  <a:gd name="G2" fmla="+- 21600 0 0"/>
                                  <a:gd name="T0" fmla="*/ 0 w 21600"/>
                                  <a:gd name="T1" fmla="*/ 0 h 21855"/>
                                  <a:gd name="T2" fmla="*/ 21600 w 21600"/>
                                  <a:gd name="T3" fmla="*/ 21600 h 21855"/>
                                  <a:gd name="T4" fmla="*/ 0 w 21600"/>
                                  <a:gd name="T5" fmla="*/ 21600 h 2185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855" fill="none" extrusionOk="0">
                                    <a:moveTo>
                                      <a:pt x="21570" y="21854"/>
                                    </a:moveTo>
                                    <a:cubicBezTo>
                                      <a:pt x="9652" y="21838"/>
                                      <a:pt x="0" y="12173"/>
                                      <a:pt x="0" y="255"/>
                                    </a:cubicBezTo>
                                    <a:cubicBezTo>
                                      <a:pt x="0" y="169"/>
                                      <a:pt x="0" y="85"/>
                                      <a:pt x="1" y="0"/>
                                    </a:cubicBezTo>
                                  </a:path>
                                  <a:path w="21600" h="21855" stroke="0" extrusionOk="0">
                                    <a:moveTo>
                                      <a:pt x="21570" y="21854"/>
                                    </a:moveTo>
                                    <a:cubicBezTo>
                                      <a:pt x="9652" y="21838"/>
                                      <a:pt x="0" y="12173"/>
                                      <a:pt x="0" y="255"/>
                                    </a:cubicBezTo>
                                    <a:cubicBezTo>
                                      <a:pt x="0" y="169"/>
                                      <a:pt x="0" y="85"/>
                                      <a:pt x="1" y="0"/>
                                    </a:cubicBezTo>
                                    <a:lnTo>
                                      <a:pt x="21600" y="255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4547261" name="直线 3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20" y="14771"/>
                                <a:ext cx="1701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94547262" name="直线 38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949" y="15612"/>
                                <a:ext cx="1701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94547263" name="矩形 3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20" y="14771"/>
                                <a:ext cx="102" cy="10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29267360" name="直线 39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868" y="14507"/>
                                <a:ext cx="432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9267361" name="直线 39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868" y="16847"/>
                                <a:ext cx="4344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9267362" name="文本框 3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60" y="14627"/>
                                <a:ext cx="1080" cy="9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6E6B3B9F" w14:textId="77777777" w:rsidR="000F4609" w:rsidRDefault="000F4609" w:rsidP="00C9402F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29267363" name="文本框 3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68" y="14423"/>
                                <a:ext cx="900" cy="6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4E772891" w14:textId="77777777" w:rsidR="000F4609" w:rsidRDefault="000F4609" w:rsidP="00C9402F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29267364" name="椭圆 39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7778" y="14747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29267365" name="组合 260"/>
                          <wpg:cNvGrpSpPr>
                            <a:grpSpLocks/>
                          </wpg:cNvGrpSpPr>
                          <wpg:grpSpPr bwMode="auto">
                            <a:xfrm>
                              <a:off x="8556" y="25712"/>
                              <a:ext cx="576" cy="888"/>
                              <a:chOff x="8556" y="24630"/>
                              <a:chExt cx="576" cy="888"/>
                            </a:xfrm>
                          </wpg:grpSpPr>
                          <wpg:grpSp>
                            <wpg:cNvPr id="729267366" name="组合 25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556" y="25036"/>
                                <a:ext cx="283" cy="482"/>
                                <a:chOff x="8556" y="25036"/>
                                <a:chExt cx="283" cy="482"/>
                              </a:xfrm>
                            </wpg:grpSpPr>
                            <wps:wsp>
                              <wps:cNvPr id="729267367" name="自选图形 2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56" y="25050"/>
                                  <a:ext cx="28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sm" len="med"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9267368" name="直线 2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32" y="25036"/>
                                  <a:ext cx="1" cy="48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9267369" name="直线 2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62" y="25046"/>
                                  <a:ext cx="1" cy="4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9267370" name="自选图形 2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56" y="25500"/>
                                  <a:ext cx="28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729267371" name="文本框 3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576" y="24630"/>
                                <a:ext cx="556" cy="40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04CD24FB" w14:textId="77777777" w:rsidR="000F4609" w:rsidRDefault="000F4609" w:rsidP="00C9402F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29267372" name="直线 26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154" y="24609"/>
                              <a:ext cx="1479" cy="88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29267373" name="文本框 3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32" y="25353"/>
                              <a:ext cx="598" cy="4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0B8A7B32" w14:textId="77777777" w:rsidR="000F4609" w:rsidRDefault="000F4609" w:rsidP="00C9402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9267374" name="弧形 266"/>
                          <wps:cNvSpPr>
                            <a:spLocks noChangeAspect="1"/>
                          </wps:cNvSpPr>
                          <wps:spPr bwMode="auto">
                            <a:xfrm>
                              <a:off x="8570" y="26408"/>
                              <a:ext cx="57" cy="57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9267375" name="文本框 3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66" y="26107"/>
                              <a:ext cx="556" cy="4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034A99BE" w14:textId="77777777" w:rsidR="000F4609" w:rsidRDefault="000F4609" w:rsidP="00C9402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9267377" name="文本框 3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26" y="24648"/>
                              <a:ext cx="556" cy="4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6799A0DA" w14:textId="77777777" w:rsidR="000F4609" w:rsidRDefault="000F4609" w:rsidP="00C9402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9267378" name="文本框 3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81" y="24690"/>
                              <a:ext cx="556" cy="4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5F7017CD" w14:textId="77777777" w:rsidR="000F4609" w:rsidRDefault="000F4609" w:rsidP="00C9402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9267379" name="弧形 2"/>
                          <wps:cNvSpPr>
                            <a:spLocks noChangeAspect="1"/>
                          </wps:cNvSpPr>
                          <wps:spPr bwMode="auto">
                            <a:xfrm flipH="1" flipV="1">
                              <a:off x="9468" y="24699"/>
                              <a:ext cx="91" cy="9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9267380" name="弧形 30"/>
                          <wps:cNvSpPr>
                            <a:spLocks noChangeAspect="1"/>
                          </wps:cNvSpPr>
                          <wps:spPr bwMode="auto">
                            <a:xfrm flipH="1" flipV="1">
                              <a:off x="9585" y="24713"/>
                              <a:ext cx="62" cy="6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29267381" name="Text Box 149"/>
                        <wps:cNvSpPr txBox="1">
                          <a:spLocks noChangeArrowheads="1"/>
                        </wps:cNvSpPr>
                        <wps:spPr bwMode="auto">
                          <a:xfrm>
                            <a:off x="7587" y="6626"/>
                            <a:ext cx="63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C08344" w14:textId="77777777" w:rsidR="000F4609" w:rsidRDefault="000F4609" w:rsidP="00C9402F">
                              <w:r w:rsidRPr="00266CB0">
                                <w:rPr>
                                  <w:rFonts w:hint="eastAsia"/>
                                  <w:i/>
                                  <w:color w:val="00000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DDAF96" id="组合 1594547250" o:spid="_x0000_s1026" style="position:absolute;left:0;text-align:left;margin-left:224pt;margin-top:10.6pt;width:222.6pt;height:130.1pt;z-index:251660288" coordorigin="5585,6509" coordsize="4452,26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">
                <v:group id="组合 99" o:spid="_x0000_s1027" style="position:absolute;left:5585;top:6509;width:4452;height:2602" coordorigin="7600,24272" coordsize="4452,26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">
                  <v:line id="直线 253" o:spid="_x0000_s1028" style="position:absolute;rotation:53;flip:x;visibility:visible;mso-wrap-style:square" from="7985,25441" to="10217,2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">
                    <v:stroke startarrowwidth="narrow" endarrow="classic" endarrowwidth="narrow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245" o:spid="_x0000_s1029" type="#_x0000_t202" style="position:absolute;left:7621;top:24444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" filled="f" stroked="f">
                    <v:textbox>
                      <w:txbxContent>
                        <w:p w14:paraId="59329EDD" w14:textId="77777777" w:rsidR="000F4609" w:rsidRDefault="000F4609" w:rsidP="00C9402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46" o:spid="_x0000_s1030" type="#_x0000_t202" style="position:absolute;left:9451;top:26250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" filled="f" stroked="f">
                    <v:textbox>
                      <w:txbxContent>
                        <w:p w14:paraId="169CC770" w14:textId="77777777" w:rsidR="000F4609" w:rsidRDefault="000F4609" w:rsidP="00C9402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381" o:spid="_x0000_s1031" type="#_x0000_t202" style="position:absolute;left:9436;top:26360;width:567;height:3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" filled="f" stroked="f">
                    <v:textbox>
                      <w:txbxContent>
                        <w:p w14:paraId="50A70BBC" w14:textId="77777777" w:rsidR="000F4609" w:rsidRDefault="000F4609" w:rsidP="00C9402F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shape>
                  <v:group id="组合 232" o:spid="_x0000_s1032" style="position:absolute;left:7600;top:24272;width:4452;height:2425" coordorigin="5760,14423" coordsize="4452,2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">
                    <v:group id="lxqlx8" o:spid="_x0000_s1033" style="position:absolute;left:7788;top:16463;width:2268;height:54" coordorigin="4373,6214" coordsize="3035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">
                      <o:lock v:ext="edit" aspectratio="t"/>
                      <v:rect id="矩形 3859" o:spid="_x0000_s1034" style="position:absolute;left:4373;top:6239;width:3021;height: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" stroked="f">
                        <v:fill r:id="rId21" o:title="" recolor="t" type="tile"/>
                        <o:lock v:ext="edit" aspectratio="t"/>
                      </v:rect>
                      <v:line id="直线 3860" o:spid="_x0000_s1035" style="position:absolute;visibility:visible;mso-wrap-style:square" from="4378,6214" to="7408,6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">
                        <o:lock v:ext="edit" aspectratio="t"/>
                      </v:line>
                    </v:group>
                    <v:shape id="弧形 387" o:spid="_x0000_s1036" style="position:absolute;left:6120;top:14771;width:1701;height:1701;visibility:visible;mso-wrap-style:square;v-text-anchor:top" coordsize="21600,21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" path="m21570,21854nfc9652,21838,,12173,,255,,169,,85,1,em21570,21854nsc9652,21838,,12173,,255,,169,,85,1,l21600,255r-30,21599xe" filled="f">
                      <v:path arrowok="t" o:extrusionok="f" o:connecttype="custom" o:connectlocs="0,0;1701,1681;0,1681" o:connectangles="0,0,0"/>
                    </v:shape>
                    <v:line id="直线 388" o:spid="_x0000_s1037" style="position:absolute;visibility:visible;mso-wrap-style:square" from="6120,14771" to="7821,14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">
                      <v:stroke dashstyle="dash"/>
                    </v:line>
                    <v:line id="直线 389" o:spid="_x0000_s1038" style="position:absolute;rotation:90;visibility:visible;mso-wrap-style:square" from="6949,15612" to="8650,156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">
                      <v:stroke dashstyle="dash"/>
                    </v:line>
                    <v:rect id="矩形 390" o:spid="_x0000_s1039" style="position:absolute;left:6120;top:14771;width:102;height: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"/>
                    <v:line id="直线 391" o:spid="_x0000_s1040" style="position:absolute;flip:x;visibility:visible;mso-wrap-style:square" from="5868,14507" to="10188,14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">
                      <v:stroke endarrow="classic" endarrowwidth="narrow"/>
                    </v:line>
                    <v:line id="直线 392" o:spid="_x0000_s1041" style="position:absolute;flip:x;visibility:visible;mso-wrap-style:square" from="5868,16847" to="10212,16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">
                      <v:stroke endarrow="classic" endarrowwidth="narrow"/>
                    </v:line>
                    <v:shape id="文本框 393" o:spid="_x0000_s1042" type="#_x0000_t202" style="position:absolute;left:5760;top:14627;width:1080;height:9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" filled="f" stroked="f">
                      <v:textbox>
                        <w:txbxContent>
                          <w:p w14:paraId="6E6B3B9F" w14:textId="77777777" w:rsidR="000F4609" w:rsidRDefault="000F4609" w:rsidP="00C9402F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shape>
                    <v:shape id="文本框 395" o:spid="_x0000_s1043" type="#_x0000_t202" style="position:absolute;left:7668;top:14423;width:90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" filled="f" stroked="f">
                      <v:textbox>
                        <w:txbxContent>
                          <w:p w14:paraId="4E772891" w14:textId="77777777" w:rsidR="000F4609" w:rsidRDefault="000F4609" w:rsidP="00C9402F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shape>
                    <v:oval id="椭圆 396" o:spid="_x0000_s1044" style="position:absolute;left:7778;top:1474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" fillcolor="black">
                      <o:lock v:ext="edit" aspectratio="t"/>
                    </v:oval>
                  </v:group>
                  <v:group id="组合 260" o:spid="_x0000_s1045" style="position:absolute;left:8556;top:25712;width:576;height:888" coordorigin="8556,24630" coordsize="576,8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">
                    <v:group id="组合 259" o:spid="_x0000_s1046" style="position:absolute;left:8556;top:25036;width:283;height:482" coordorigin="8556,25036" coordsize="283,4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自选图形 250" o:spid="_x0000_s1047" type="#_x0000_t32" style="position:absolute;left:8556;top:25050;width:28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">
                        <v:stroke startarrow="classic" startarrowwidth="narrow"/>
                      </v:shape>
                      <v:line id="直线 252" o:spid="_x0000_s1048" style="position:absolute;visibility:visible;mso-wrap-style:square" from="8832,25036" to="8833,25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">
                        <v:stroke endarrow="classic" endarrowwidth="narrow"/>
                      </v:line>
                      <v:line id="直线 254" o:spid="_x0000_s1049" style="position:absolute;visibility:visible;mso-wrap-style:square" from="8562,25046" to="8563,25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">
                        <v:stroke dashstyle="dash"/>
                      </v:line>
                      <v:shape id="自选图形 255" o:spid="_x0000_s1050" type="#_x0000_t32" style="position:absolute;left:8556;top:25500;width:28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">
                        <v:stroke dashstyle="dash"/>
                      </v:shape>
                    </v:group>
                    <v:shape id="文本框 381" o:spid="_x0000_s1051" type="#_x0000_t202" style="position:absolute;left:8576;top:24630;width:556;height: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" filled="f" stroked="f">
                      <v:textbox>
                        <w:txbxContent>
                          <w:p w14:paraId="04CD24FB" w14:textId="77777777" w:rsidR="000F4609" w:rsidRDefault="000F4609" w:rsidP="00C9402F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line id="直线 262" o:spid="_x0000_s1052" style="position:absolute;flip:x;visibility:visible;mso-wrap-style:square" from="8154,24609" to="9633,25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" strokeweight=".5pt">
                    <v:stroke dashstyle="dash"/>
                  </v:line>
                  <v:shape id="文本框 381" o:spid="_x0000_s1053" type="#_x0000_t202" style="position:absolute;left:7832;top:25353;width:598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" filled="f" stroked="f">
                    <v:textbox>
                      <w:txbxContent>
                        <w:p w14:paraId="0B8A7B32" w14:textId="77777777" w:rsidR="000F4609" w:rsidRDefault="000F4609" w:rsidP="00C9402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弧形 266" o:spid="_x0000_s1054" style="position:absolute;left:8570;top:26408;width:57;height:57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" path="m-1,nfc11929,,21600,9670,21600,21600em-1,nsc11929,,21600,9670,21600,21600l,21600,-1,xe" filled="f">
                    <v:path arrowok="t" o:extrusionok="f" o:connecttype="custom" o:connectlocs="0,0;57,57;0,57" o:connectangles="0,0,0"/>
                    <o:lock v:ext="edit" aspectratio="t"/>
                  </v:shape>
                  <v:shape id="文本框 381" o:spid="_x0000_s1055" type="#_x0000_t202" style="position:absolute;left:8366;top:26107;width:556;height: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" filled="f" stroked="f">
                    <v:textbox>
                      <w:txbxContent>
                        <w:p w14:paraId="034A99BE" w14:textId="77777777" w:rsidR="000F4609" w:rsidRDefault="000F4609" w:rsidP="00C9402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θ</w:t>
                          </w:r>
                        </w:p>
                      </w:txbxContent>
                    </v:textbox>
                  </v:shape>
                  <v:shape id="文本框 381" o:spid="_x0000_s1056" type="#_x0000_t202" style="position:absolute;left:9126;top:24648;width:556;height: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" filled="f" stroked="f">
                    <v:textbox>
                      <w:txbxContent>
                        <w:p w14:paraId="6799A0DA" w14:textId="77777777" w:rsidR="000F4609" w:rsidRDefault="000F4609" w:rsidP="00C9402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θ</w:t>
                          </w:r>
                        </w:p>
                      </w:txbxContent>
                    </v:textbox>
                  </v:shape>
                  <v:shape id="文本框 381" o:spid="_x0000_s1057" type="#_x0000_t202" style="position:absolute;left:9281;top:24690;width:556;height: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" filled="f" stroked="f">
                    <v:textbox>
                      <w:txbxContent>
                        <w:p w14:paraId="5F7017CD" w14:textId="77777777" w:rsidR="000F4609" w:rsidRDefault="000F4609" w:rsidP="00C9402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θ</w:t>
                          </w:r>
                        </w:p>
                      </w:txbxContent>
                    </v:textbox>
                  </v:shape>
                  <v:shape id="弧形 2" o:spid="_x0000_s1058" style="position:absolute;left:9468;top:24699;width:91;height:9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" path="m-1,nfc11929,,21600,9670,21600,21600em-1,nsc11929,,21600,9670,21600,21600l,21600,-1,xe" filled="f">
                    <v:path arrowok="t" o:extrusionok="f" o:connecttype="custom" o:connectlocs="0,0;91,91;0,91" o:connectangles="0,0,0"/>
                    <o:lock v:ext="edit" aspectratio="t"/>
                  </v:shape>
                  <v:shape id="弧形 30" o:spid="_x0000_s1059" style="position:absolute;left:9585;top:24713;width:62;height:62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" path="m-1,nfc11929,,21600,9670,21600,21600em-1,nsc11929,,21600,9670,21600,21600l,21600,-1,xe" filled="f">
                    <v:path arrowok="t" o:extrusionok="f" o:connecttype="custom" o:connectlocs="0,0;62,62;0,62" o:connectangles="0,0,0"/>
                    <o:lock v:ext="edit" aspectratio="t"/>
                  </v:shape>
                </v:group>
                <v:shape id="Text Box 149" o:spid="_x0000_s1060" type="#_x0000_t202" style="position:absolute;left:7587;top:6626;width:63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" filled="f" stroked="f">
                  <v:textbox>
                    <w:txbxContent>
                      <w:p w14:paraId="4DC08344" w14:textId="77777777" w:rsidR="000F4609" w:rsidRDefault="000F4609" w:rsidP="00C9402F">
                        <w:r w:rsidRPr="00266CB0">
                          <w:rPr>
                            <w:rFonts w:hint="eastAsia"/>
                            <w:i/>
                            <w:color w:val="000000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A2636">
        <w:rPr>
          <w:rFonts w:hint="eastAsia"/>
          <w:position w:val="-10"/>
        </w:rPr>
        <w:object w:dxaOrig="2299" w:dyaOrig="319" w14:anchorId="5BEC4780">
          <v:shape id="对象 52" o:spid="_x0000_i1101" type="#_x0000_t75" style="width:115pt;height:16pt;mso-position-horizontal-relative:page;mso-position-vertical-relative:page" o:ole="">
            <v:fill o:detectmouseclick="t"/>
            <v:imagedata r:id="rId22" o:title=""/>
            <o:lock v:ext="edit" aspectratio="f"/>
          </v:shape>
          <o:OLEObject Type="Embed" ProgID="Equation.DSMT4" ShapeID="对象 52" DrawAspect="Content" ObjectID="_1669661231" r:id="rId23">
            <o:FieldCodes>\* MERGEFORMAT</o:FieldCodes>
          </o:OLEObject>
        </w:object>
      </w:r>
      <w:r w:rsidRPr="000A2636">
        <w:rPr>
          <w:rFonts w:hint="eastAsia"/>
          <w:position w:val="-24"/>
        </w:rPr>
        <w:t xml:space="preserve">           </w:t>
      </w:r>
      <w:r w:rsidRPr="000A2636">
        <w:rPr>
          <w:rFonts w:hint="eastAsia"/>
          <w:position w:val="-24"/>
        </w:rPr>
        <w:fldChar w:fldCharType="begin"/>
      </w:r>
      <w:r w:rsidRPr="000A2636">
        <w:rPr>
          <w:rFonts w:hint="eastAsia"/>
          <w:position w:val="-24"/>
        </w:rPr>
        <w:instrText xml:space="preserve"> = 3 \* GB3 \* MERGEFORMAT </w:instrText>
      </w:r>
      <w:r w:rsidRPr="000A2636">
        <w:rPr>
          <w:rFonts w:hint="eastAsia"/>
          <w:position w:val="-24"/>
        </w:rPr>
        <w:fldChar w:fldCharType="separate"/>
      </w:r>
      <w:r w:rsidRPr="000A2636">
        <w:t>③</w:t>
      </w:r>
      <w:r w:rsidRPr="000A2636">
        <w:rPr>
          <w:rFonts w:hint="eastAsia"/>
          <w:position w:val="-24"/>
        </w:rPr>
        <w:fldChar w:fldCharType="end"/>
      </w:r>
    </w:p>
    <w:p w14:paraId="2B161CB1" w14:textId="77777777" w:rsidR="00C9402F" w:rsidRPr="000A2636" w:rsidRDefault="00C9402F" w:rsidP="00C9402F">
      <w:pPr>
        <w:snapToGrid w:val="0"/>
        <w:jc w:val="left"/>
        <w:textAlignment w:val="center"/>
      </w:pPr>
      <w:r w:rsidRPr="000A2636">
        <w:rPr>
          <w:rFonts w:hint="eastAsia"/>
        </w:rPr>
        <w:t>得：</w:t>
      </w:r>
      <w:r w:rsidRPr="000A2636">
        <w:rPr>
          <w:rFonts w:hint="eastAsia"/>
        </w:rPr>
        <w:object w:dxaOrig="620" w:dyaOrig="279" w14:anchorId="127FD55D">
          <v:shape id="_x0000_i1102" type="#_x0000_t75" style="width:31pt;height:14pt" o:ole="">
            <v:fill o:detectmouseclick="t"/>
            <v:imagedata r:id="rId24" o:title=""/>
            <o:lock v:ext="edit" aspectratio="f"/>
          </v:shape>
          <o:OLEObject Type="Embed" ProgID="Equation.DSMT4" ShapeID="_x0000_i1102" DrawAspect="Content" ObjectID="_1669661232" r:id="rId25">
            <o:FieldCodes>\* MERGEFORMAT</o:FieldCodes>
          </o:OLEObject>
        </w:object>
      </w:r>
      <w:r w:rsidRPr="000A2636">
        <w:rPr>
          <w:rFonts w:hint="eastAsia"/>
        </w:rPr>
        <w:t xml:space="preserve">                       </w:t>
      </w:r>
      <w:r w:rsidRPr="000A2636">
        <w:rPr>
          <w:rFonts w:hint="eastAsia"/>
        </w:rPr>
        <w:fldChar w:fldCharType="begin"/>
      </w:r>
      <w:r w:rsidRPr="000A2636">
        <w:rPr>
          <w:rFonts w:hint="eastAsia"/>
        </w:rPr>
        <w:instrText xml:space="preserve"> = 4 \* GB3 \* MERGEFORMAT </w:instrText>
      </w:r>
      <w:r w:rsidRPr="000A2636">
        <w:rPr>
          <w:rFonts w:hint="eastAsia"/>
        </w:rPr>
        <w:fldChar w:fldCharType="separate"/>
      </w:r>
      <w:r w:rsidRPr="000A2636">
        <w:t>④</w:t>
      </w:r>
      <w:r w:rsidRPr="000A2636">
        <w:rPr>
          <w:rFonts w:hint="eastAsia"/>
        </w:rPr>
        <w:fldChar w:fldCharType="end"/>
      </w:r>
    </w:p>
    <w:p w14:paraId="0A577D3C" w14:textId="77777777" w:rsidR="00C9402F" w:rsidRPr="000A2636" w:rsidRDefault="00C9402F" w:rsidP="00C9402F">
      <w:pPr>
        <w:numPr>
          <w:ilvl w:val="0"/>
          <w:numId w:val="1"/>
        </w:numPr>
        <w:snapToGrid w:val="0"/>
        <w:textAlignment w:val="center"/>
      </w:pPr>
      <w:r w:rsidRPr="000A2636">
        <w:rPr>
          <w:rFonts w:hint="eastAsia"/>
        </w:rPr>
        <w:t>设滑块所受重力与电场力的合力为</w:t>
      </w:r>
      <w:r w:rsidRPr="000A2636">
        <w:rPr>
          <w:i/>
          <w:iCs/>
        </w:rPr>
        <w:t>F</w:t>
      </w:r>
      <w:r w:rsidRPr="000A2636">
        <w:rPr>
          <w:rFonts w:hint="eastAsia"/>
        </w:rPr>
        <w:t>，</w:t>
      </w:r>
    </w:p>
    <w:p w14:paraId="596C0C7C" w14:textId="77777777" w:rsidR="00C9402F" w:rsidRPr="000A2636" w:rsidRDefault="00C9402F" w:rsidP="00C9402F">
      <w:pPr>
        <w:snapToGrid w:val="0"/>
        <w:textAlignment w:val="center"/>
      </w:pPr>
      <w:r w:rsidRPr="000A2636">
        <w:rPr>
          <w:rFonts w:hint="eastAsia"/>
          <w:iCs/>
        </w:rPr>
        <w:t>则</w:t>
      </w:r>
      <w:r w:rsidRPr="000A2636">
        <w:rPr>
          <w:rFonts w:hint="eastAsia"/>
        </w:rPr>
        <w:t>：</w:t>
      </w:r>
      <w:r w:rsidRPr="000A2636">
        <w:rPr>
          <w:rFonts w:hint="eastAsia"/>
        </w:rPr>
        <w:t xml:space="preserve"> </w:t>
      </w:r>
      <w:r w:rsidRPr="000A2636">
        <w:rPr>
          <w:rFonts w:hint="eastAsia"/>
        </w:rPr>
        <w:object w:dxaOrig="2760" w:dyaOrig="619" w14:anchorId="4D291EC9">
          <v:shape id="对象 56" o:spid="_x0000_i1103" type="#_x0000_t75" style="width:138pt;height:31pt;mso-position-horizontal-relative:page;mso-position-vertical-relative:page" o:ole="">
            <v:imagedata r:id="rId26" o:title=""/>
            <o:lock v:ext="edit" aspectratio="f"/>
          </v:shape>
          <o:OLEObject Type="Embed" ProgID="Equation.DSMT4" ShapeID="对象 56" DrawAspect="Content" ObjectID="_1669661233" r:id="rId27">
            <o:FieldCodes>\* MERGEFORMAT</o:FieldCodes>
          </o:OLEObject>
        </w:object>
      </w:r>
      <w:r w:rsidRPr="000A2636">
        <w:rPr>
          <w:rFonts w:hint="eastAsia"/>
        </w:rPr>
        <w:t xml:space="preserve">  </w:t>
      </w:r>
      <w:r w:rsidRPr="000A2636">
        <w:rPr>
          <w:rFonts w:hint="eastAsia"/>
        </w:rPr>
        <w:fldChar w:fldCharType="begin"/>
      </w:r>
      <w:r w:rsidRPr="000A2636">
        <w:rPr>
          <w:rFonts w:hint="eastAsia"/>
        </w:rPr>
        <w:instrText xml:space="preserve"> = 5 \* GB3 \* MERGEFORMAT </w:instrText>
      </w:r>
      <w:r w:rsidRPr="000A2636">
        <w:rPr>
          <w:rFonts w:hint="eastAsia"/>
        </w:rPr>
        <w:fldChar w:fldCharType="separate"/>
      </w:r>
      <w:r w:rsidRPr="000A2636">
        <w:t>⑤</w:t>
      </w:r>
      <w:r w:rsidRPr="000A2636">
        <w:rPr>
          <w:rFonts w:hint="eastAsia"/>
        </w:rPr>
        <w:fldChar w:fldCharType="end"/>
      </w:r>
    </w:p>
    <w:p w14:paraId="2127D8E6" w14:textId="77777777" w:rsidR="00C9402F" w:rsidRPr="000A2636" w:rsidRDefault="00C9402F" w:rsidP="00C9402F">
      <w:pPr>
        <w:snapToGrid w:val="0"/>
        <w:ind w:right="420"/>
        <w:textAlignment w:val="baseline"/>
      </w:pPr>
      <w:r w:rsidRPr="000A2636">
        <w:rPr>
          <w:rFonts w:hint="eastAsia"/>
        </w:rPr>
        <w:t>设</w:t>
      </w:r>
      <w:r w:rsidRPr="000A2636">
        <w:rPr>
          <w:i/>
          <w:iCs/>
        </w:rPr>
        <w:t>F</w:t>
      </w:r>
      <w:r w:rsidRPr="000A2636">
        <w:rPr>
          <w:rFonts w:hint="eastAsia"/>
        </w:rPr>
        <w:t>与竖直方向的夹角为</w:t>
      </w:r>
      <w:r w:rsidRPr="000A2636">
        <w:rPr>
          <w:i/>
          <w:iCs/>
        </w:rPr>
        <w:t>θ</w:t>
      </w:r>
      <w:r w:rsidRPr="000A2636">
        <w:rPr>
          <w:rFonts w:hint="eastAsia"/>
        </w:rPr>
        <w:t>，有：</w:t>
      </w:r>
    </w:p>
    <w:p w14:paraId="10B8BFF5" w14:textId="77777777" w:rsidR="00C9402F" w:rsidRPr="000A2636" w:rsidRDefault="00C9402F" w:rsidP="00C9402F">
      <w:pPr>
        <w:snapToGrid w:val="0"/>
        <w:ind w:right="420"/>
        <w:textAlignment w:val="center"/>
      </w:pPr>
      <w:r w:rsidRPr="000A2636">
        <w:rPr>
          <w:rFonts w:hint="eastAsia"/>
        </w:rPr>
        <w:object w:dxaOrig="1540" w:dyaOrig="659" w14:anchorId="3D8EE23B">
          <v:shape id="对象 76" o:spid="_x0000_i1104" type="#_x0000_t75" style="width:92pt;height:33pt;mso-position-horizontal-relative:page;mso-position-vertical-relative:page" o:ole="">
            <v:imagedata r:id="rId28" o:title=""/>
            <o:lock v:ext="edit" aspectratio="f"/>
          </v:shape>
          <o:OLEObject Type="Embed" ProgID="Equation.DSMT4" ShapeID="对象 76" DrawAspect="Content" ObjectID="_1669661234" r:id="rId29">
            <o:FieldCodes>\* MERGEFORMAT</o:FieldCodes>
          </o:OLEObject>
        </w:object>
      </w:r>
      <w:r w:rsidRPr="000A2636">
        <w:rPr>
          <w:rFonts w:hint="eastAsia"/>
        </w:rPr>
        <w:t>，</w:t>
      </w:r>
      <w:r w:rsidRPr="000A2636">
        <w:rPr>
          <w:rFonts w:hint="eastAsia"/>
        </w:rPr>
        <w:object w:dxaOrig="759" w:dyaOrig="319" w14:anchorId="2D89C9C7">
          <v:shape id="对象 58" o:spid="_x0000_i1105" type="#_x0000_t75" style="width:45.5pt;height:16pt;mso-position-horizontal-relative:page;mso-position-vertical-relative:page" o:ole="">
            <v:fill o:detectmouseclick="t"/>
            <v:imagedata r:id="rId30" o:title=""/>
            <o:lock v:ext="edit" aspectratio="f"/>
          </v:shape>
          <o:OLEObject Type="Embed" ProgID="Equation.DSMT4" ShapeID="对象 58" DrawAspect="Content" ObjectID="_1669661235" r:id="rId31">
            <o:FieldCodes>\* MERGEFORMAT</o:FieldCodes>
          </o:OLEObject>
        </w:object>
      </w:r>
      <w:r w:rsidRPr="000A2636">
        <w:rPr>
          <w:rFonts w:hint="eastAsia"/>
        </w:rPr>
        <w:t xml:space="preserve">     </w:t>
      </w:r>
      <w:r w:rsidRPr="000A2636">
        <w:rPr>
          <w:rFonts w:hint="eastAsia"/>
        </w:rPr>
        <w:fldChar w:fldCharType="begin"/>
      </w:r>
      <w:r w:rsidRPr="000A2636">
        <w:rPr>
          <w:rFonts w:hint="eastAsia"/>
        </w:rPr>
        <w:instrText xml:space="preserve"> = 6 \* GB3 \* MERGEFORMAT </w:instrText>
      </w:r>
      <w:r w:rsidRPr="000A2636">
        <w:rPr>
          <w:rFonts w:hint="eastAsia"/>
        </w:rPr>
        <w:fldChar w:fldCharType="separate"/>
      </w:r>
      <w:r w:rsidRPr="000A2636">
        <w:t>⑥</w:t>
      </w:r>
      <w:r w:rsidRPr="000A2636">
        <w:rPr>
          <w:rFonts w:hint="eastAsia"/>
        </w:rPr>
        <w:fldChar w:fldCharType="end"/>
      </w:r>
    </w:p>
    <w:p w14:paraId="1AA8C9A9" w14:textId="77777777" w:rsidR="00C9402F" w:rsidRPr="000A2636" w:rsidRDefault="00C9402F" w:rsidP="00C9402F">
      <w:pPr>
        <w:snapToGrid w:val="0"/>
        <w:textAlignment w:val="center"/>
      </w:pPr>
      <w:r w:rsidRPr="000A2636">
        <w:rPr>
          <w:rFonts w:hint="eastAsia"/>
        </w:rPr>
        <w:t>当滑块运动到图中</w:t>
      </w:r>
      <w:r w:rsidRPr="000A2636">
        <w:rPr>
          <w:rFonts w:hint="eastAsia"/>
          <w:i/>
          <w:iCs/>
        </w:rPr>
        <w:t>D</w:t>
      </w:r>
      <w:r w:rsidRPr="000A2636">
        <w:rPr>
          <w:rFonts w:hint="eastAsia"/>
        </w:rPr>
        <w:t>处时，从释放滑块</w:t>
      </w:r>
    </w:p>
    <w:p w14:paraId="584D1FF3" w14:textId="77777777" w:rsidR="00C9402F" w:rsidRPr="000A2636" w:rsidRDefault="00C9402F" w:rsidP="00C9402F">
      <w:pPr>
        <w:snapToGrid w:val="0"/>
        <w:textAlignment w:val="center"/>
      </w:pPr>
      <w:r w:rsidRPr="000A2636">
        <w:rPr>
          <w:rFonts w:hint="eastAsia"/>
        </w:rPr>
        <w:t>到滑块第一次过</w:t>
      </w:r>
      <w:r w:rsidRPr="000A2636">
        <w:rPr>
          <w:rFonts w:hint="eastAsia"/>
          <w:i/>
          <w:iCs/>
        </w:rPr>
        <w:t>D</w:t>
      </w:r>
      <w:r w:rsidRPr="000A2636">
        <w:rPr>
          <w:rFonts w:hint="eastAsia"/>
        </w:rPr>
        <w:t>点时速度最大，由动能定理有：</w:t>
      </w:r>
    </w:p>
    <w:p w14:paraId="21CF9907" w14:textId="77777777" w:rsidR="00C9402F" w:rsidRPr="000A2636" w:rsidRDefault="00C9402F" w:rsidP="00C9402F">
      <w:pPr>
        <w:snapToGrid w:val="0"/>
        <w:textAlignment w:val="center"/>
      </w:pPr>
      <w:r w:rsidRPr="000A2636">
        <w:rPr>
          <w:rFonts w:hint="eastAsia"/>
        </w:rPr>
        <w:t xml:space="preserve"> </w:t>
      </w:r>
      <w:r w:rsidRPr="000A2636">
        <w:rPr>
          <w:rFonts w:hint="eastAsia"/>
          <w:position w:val="-24"/>
        </w:rPr>
        <w:object w:dxaOrig="2900" w:dyaOrig="619" w14:anchorId="1A0E90B1">
          <v:shape id="对象 59" o:spid="_x0000_i1106" type="#_x0000_t75" alt="" style="width:145pt;height:31pt;mso-position-horizontal-relative:page;mso-position-vertical-relative:page" o:ole="">
            <v:fill o:detectmouseclick="t"/>
            <v:imagedata r:id="rId32" o:title=""/>
            <o:lock v:ext="edit" aspectratio="f"/>
          </v:shape>
          <o:OLEObject Type="Embed" ProgID="Equation.DSMT4" ShapeID="对象 59" DrawAspect="Content" ObjectID="_1669661236" r:id="rId33">
            <o:FieldCodes>\* MERGEFORMAT</o:FieldCodes>
          </o:OLEObject>
        </w:object>
      </w:r>
      <w:r w:rsidRPr="000A2636">
        <w:rPr>
          <w:rFonts w:hint="eastAsia"/>
        </w:rPr>
        <w:t xml:space="preserve">      </w:t>
      </w:r>
      <w:r w:rsidRPr="000A2636">
        <w:rPr>
          <w:rFonts w:hint="eastAsia"/>
          <w:position w:val="-24"/>
        </w:rPr>
        <w:t>⑦</w:t>
      </w:r>
    </w:p>
    <w:p w14:paraId="342E5CAA" w14:textId="77777777" w:rsidR="00C9402F" w:rsidRPr="000A2636" w:rsidRDefault="00C9402F" w:rsidP="00C9402F">
      <w:pPr>
        <w:tabs>
          <w:tab w:val="left" w:pos="3587"/>
        </w:tabs>
        <w:snapToGrid w:val="0"/>
        <w:rPr>
          <w:position w:val="-24"/>
        </w:rPr>
      </w:pPr>
      <w:r w:rsidRPr="000A2636">
        <w:rPr>
          <w:rFonts w:hAnsi="Calibri" w:hint="eastAsia"/>
        </w:rPr>
        <w:t>此时，由牛顿第二定律得：</w:t>
      </w:r>
    </w:p>
    <w:p w14:paraId="71A5A54B" w14:textId="77777777" w:rsidR="00C9402F" w:rsidRPr="000A2636" w:rsidRDefault="00C9402F" w:rsidP="00C9402F">
      <w:pPr>
        <w:wordWrap w:val="0"/>
        <w:snapToGrid w:val="0"/>
        <w:textAlignment w:val="center"/>
        <w:rPr>
          <w:position w:val="-24"/>
        </w:rPr>
      </w:pPr>
      <w:r w:rsidRPr="000A2636">
        <w:rPr>
          <w:rFonts w:hint="eastAsia"/>
          <w:position w:val="-24"/>
        </w:rPr>
        <w:t xml:space="preserve">  </w:t>
      </w:r>
      <w:r w:rsidRPr="000A2636">
        <w:rPr>
          <w:rFonts w:hint="eastAsia"/>
          <w:position w:val="-24"/>
        </w:rPr>
        <w:object w:dxaOrig="2020" w:dyaOrig="659" w14:anchorId="3BD18F06">
          <v:shape id="对象 60" o:spid="_x0000_i1107" type="#_x0000_t75" alt="" style="width:114pt;height:33pt;mso-position-horizontal-relative:page;mso-position-vertical-relative:page" o:ole="">
            <v:fill o:detectmouseclick="t"/>
            <v:imagedata r:id="rId34" o:title=""/>
            <o:lock v:ext="edit" aspectratio="f"/>
          </v:shape>
          <o:OLEObject Type="Embed" ProgID="Equation.DSMT4" ShapeID="对象 60" DrawAspect="Content" ObjectID="_1669661237" r:id="rId35">
            <o:FieldCodes>\* MERGEFORMAT</o:FieldCodes>
          </o:OLEObject>
        </w:object>
      </w:r>
      <w:r w:rsidRPr="000A2636">
        <w:rPr>
          <w:rFonts w:hint="eastAsia"/>
          <w:position w:val="-24"/>
        </w:rPr>
        <w:t xml:space="preserve">          </w:t>
      </w:r>
      <w:r w:rsidRPr="000A2636">
        <w:rPr>
          <w:rFonts w:hint="eastAsia"/>
          <w:position w:val="-24"/>
        </w:rPr>
        <w:t>⑧</w:t>
      </w:r>
      <w:r w:rsidRPr="000A2636">
        <w:rPr>
          <w:rFonts w:hint="eastAsia"/>
          <w:position w:val="-24"/>
        </w:rPr>
        <w:t xml:space="preserve"> </w:t>
      </w:r>
    </w:p>
    <w:p w14:paraId="7AC32FA5" w14:textId="77777777" w:rsidR="00C9402F" w:rsidRPr="000A2636" w:rsidRDefault="00C9402F" w:rsidP="00C9402F">
      <w:pPr>
        <w:wordWrap w:val="0"/>
        <w:snapToGrid w:val="0"/>
        <w:textAlignment w:val="center"/>
        <w:rPr>
          <w:position w:val="-24"/>
        </w:rPr>
      </w:pPr>
      <w:r w:rsidRPr="000A2636">
        <w:rPr>
          <w:rFonts w:hint="eastAsia"/>
          <w:position w:val="-24"/>
        </w:rPr>
        <w:lastRenderedPageBreak/>
        <w:t xml:space="preserve">    </w:t>
      </w:r>
      <w:r w:rsidRPr="000A2636">
        <w:rPr>
          <w:rFonts w:hint="eastAsia"/>
          <w:position w:val="-24"/>
        </w:rPr>
        <w:t xml:space="preserve">　</w:t>
      </w:r>
      <w:r w:rsidRPr="000A2636">
        <w:rPr>
          <w:rFonts w:hint="eastAsia"/>
          <w:position w:val="-24"/>
        </w:rPr>
        <w:object w:dxaOrig="1300" w:dyaOrig="619" w14:anchorId="71689FE9">
          <v:shape id="对象 78" o:spid="_x0000_i1108" type="#_x0000_t75" alt="" style="width:65pt;height:31pt" o:ole="">
            <v:fill o:detectmouseclick="t"/>
            <v:imagedata r:id="rId36" o:title=""/>
            <o:lock v:ext="edit" aspectratio="f"/>
          </v:shape>
          <o:OLEObject Type="Embed" ProgID="Equation.DSMT4" ShapeID="对象 78" DrawAspect="Content" ObjectID="_1669661238" r:id="rId37">
            <o:FieldCodes>\* MERGEFORMAT</o:FieldCodes>
          </o:OLEObject>
        </w:object>
      </w:r>
      <w:r w:rsidRPr="000A2636">
        <w:rPr>
          <w:rFonts w:hint="eastAsia"/>
          <w:position w:val="-24"/>
        </w:rPr>
        <w:t xml:space="preserve">               </w:t>
      </w:r>
      <w:r w:rsidRPr="000A2636">
        <w:rPr>
          <w:rFonts w:hint="eastAsia"/>
          <w:position w:val="-24"/>
        </w:rPr>
        <w:t>⑨</w:t>
      </w:r>
    </w:p>
    <w:p w14:paraId="2D07C175" w14:textId="77777777" w:rsidR="00C9402F" w:rsidRPr="000A2636" w:rsidRDefault="00C9402F" w:rsidP="00C9402F">
      <w:pPr>
        <w:snapToGrid w:val="0"/>
        <w:jc w:val="left"/>
        <w:textAlignment w:val="center"/>
        <w:rPr>
          <w:position w:val="-24"/>
        </w:rPr>
      </w:pPr>
      <w:r w:rsidRPr="000A2636">
        <w:rPr>
          <w:rFonts w:hint="eastAsia"/>
          <w:position w:val="-24"/>
        </w:rPr>
        <w:t>由牛顿第三定律，在</w:t>
      </w:r>
      <w:r w:rsidRPr="000A2636">
        <w:rPr>
          <w:rFonts w:hint="eastAsia"/>
          <w:position w:val="-24"/>
        </w:rPr>
        <w:t>D</w:t>
      </w:r>
      <w:r w:rsidRPr="000A2636">
        <w:rPr>
          <w:rFonts w:hint="eastAsia"/>
          <w:position w:val="-24"/>
        </w:rPr>
        <w:t>点对轨道的最大压力：</w:t>
      </w:r>
    </w:p>
    <w:p w14:paraId="1D956A5E" w14:textId="77777777" w:rsidR="00C9402F" w:rsidRPr="000A2636" w:rsidRDefault="00C9402F" w:rsidP="00C9402F">
      <w:pPr>
        <w:snapToGrid w:val="0"/>
        <w:spacing w:line="0" w:lineRule="atLeast"/>
        <w:jc w:val="left"/>
        <w:textAlignment w:val="center"/>
        <w:rPr>
          <w:position w:val="-24"/>
        </w:rPr>
      </w:pPr>
      <w:r w:rsidRPr="000A2636">
        <w:rPr>
          <w:rFonts w:hint="eastAsia"/>
          <w:position w:val="-24"/>
        </w:rPr>
        <w:t xml:space="preserve">       </w:t>
      </w:r>
      <w:r w:rsidRPr="000A2636">
        <w:rPr>
          <w:position w:val="-12"/>
        </w:rPr>
        <w:object w:dxaOrig="1339" w:dyaOrig="359" w14:anchorId="55CB9977">
          <v:shape id="对象 61" o:spid="_x0000_i1109" type="#_x0000_t75" alt="" style="width:67pt;height:18pt;mso-position-horizontal-relative:page;mso-position-vertical-relative:page" o:ole="">
            <v:fill o:detectmouseclick="t"/>
            <v:imagedata r:id="rId38" o:title=""/>
          </v:shape>
          <o:OLEObject Type="Embed" ProgID="Equation.DSMT4" ShapeID="对象 61" DrawAspect="Content" ObjectID="_1669661239" r:id="rId39"/>
        </w:object>
      </w:r>
    </w:p>
    <w:p w14:paraId="152454E7" w14:textId="37619079" w:rsidR="00052C79" w:rsidRDefault="00C9402F" w:rsidP="000A2636">
      <w:pPr>
        <w:snapToGrid w:val="0"/>
        <w:jc w:val="left"/>
        <w:textAlignment w:val="center"/>
        <w:rPr>
          <w:position w:val="-24"/>
        </w:rPr>
      </w:pPr>
      <w:r w:rsidRPr="000A2636">
        <w:rPr>
          <w:rFonts w:hint="eastAsia"/>
          <w:position w:val="-24"/>
        </w:rPr>
        <w:t>可得：</w:t>
      </w:r>
      <w:r w:rsidRPr="000A2636">
        <w:rPr>
          <w:rFonts w:hint="eastAsia"/>
          <w:position w:val="-24"/>
        </w:rPr>
        <w:t xml:space="preserve"> </w:t>
      </w:r>
      <w:r w:rsidRPr="000A2636">
        <w:rPr>
          <w:rFonts w:hint="eastAsia"/>
          <w:position w:val="-24"/>
        </w:rPr>
        <w:object w:dxaOrig="1320" w:dyaOrig="619" w14:anchorId="7ECB52C0">
          <v:shape id="对象 62" o:spid="_x0000_i1110" type="#_x0000_t75" style="width:66pt;height:31pt;mso-position-horizontal-relative:page;mso-position-vertical-relative:page" o:ole="">
            <v:fill o:detectmouseclick="t"/>
            <v:imagedata r:id="rId40" o:title=""/>
            <o:lock v:ext="edit" aspectratio="f"/>
          </v:shape>
          <o:OLEObject Type="Embed" ProgID="Equation.DSMT4" ShapeID="对象 62" DrawAspect="Content" ObjectID="_1669661240" r:id="rId41">
            <o:FieldCodes>\* MERGEFORMAT</o:FieldCodes>
          </o:OLEObject>
        </w:object>
      </w:r>
      <w:r w:rsidRPr="000A2636">
        <w:rPr>
          <w:rFonts w:hint="eastAsia"/>
          <w:position w:val="-24"/>
        </w:rPr>
        <w:t xml:space="preserve">              </w:t>
      </w:r>
      <w:r w:rsidRPr="000A2636">
        <w:rPr>
          <w:rFonts w:hint="eastAsia"/>
          <w:position w:val="-24"/>
        </w:rPr>
        <w:t>⑩</w:t>
      </w:r>
      <w:r w:rsidRPr="000A2636">
        <w:rPr>
          <w:rFonts w:hint="eastAsia"/>
          <w:position w:val="-24"/>
        </w:rPr>
        <w:t xml:space="preserve"> </w:t>
      </w:r>
    </w:p>
    <w:p w14:paraId="34F049D9" w14:textId="34CAE9FF" w:rsidR="00845794" w:rsidRPr="000A2636" w:rsidRDefault="00845794" w:rsidP="000A2636">
      <w:pPr>
        <w:snapToGrid w:val="0"/>
        <w:jc w:val="left"/>
        <w:textAlignment w:val="center"/>
      </w:pPr>
      <w:r>
        <w:rPr>
          <w:rFonts w:hint="eastAsia"/>
          <w:position w:val="-24"/>
        </w:rPr>
        <w:t>评分标准：第①</w:t>
      </w:r>
      <w:r>
        <w:rPr>
          <w:rFonts w:hint="eastAsia"/>
          <w:position w:val="-24"/>
        </w:rPr>
        <w:t>~</w:t>
      </w:r>
      <w:r>
        <w:rPr>
          <w:rFonts w:hint="eastAsia"/>
          <w:position w:val="-24"/>
        </w:rPr>
        <w:t>④式每式</w:t>
      </w:r>
      <w:r>
        <w:rPr>
          <w:rFonts w:hint="eastAsia"/>
          <w:position w:val="-24"/>
        </w:rPr>
        <w:t>2</w:t>
      </w:r>
      <w:r>
        <w:rPr>
          <w:rFonts w:hint="eastAsia"/>
          <w:position w:val="-24"/>
        </w:rPr>
        <w:t>分，其余各式每式</w:t>
      </w:r>
      <w:r>
        <w:rPr>
          <w:rFonts w:hint="eastAsia"/>
          <w:position w:val="-24"/>
        </w:rPr>
        <w:t>1</w:t>
      </w:r>
      <w:r>
        <w:rPr>
          <w:rFonts w:hint="eastAsia"/>
          <w:position w:val="-24"/>
        </w:rPr>
        <w:t>分</w:t>
      </w:r>
    </w:p>
    <w:sectPr w:rsidR="00845794" w:rsidRPr="000A2636" w:rsidSect="000F4609">
      <w:headerReference w:type="even" r:id="rId42"/>
      <w:footerReference w:type="even" r:id="rId43"/>
      <w:footerReference w:type="default" r:id="rId44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29EC1C3" w14:textId="77777777" w:rsidR="002C3470" w:rsidRDefault="002C3470" w:rsidP="00200F98">
      <w:r>
        <w:separator/>
      </w:r>
    </w:p>
  </w:endnote>
  <w:endnote w:type="continuationSeparator" w:id="0">
    <w:p w14:paraId="49F61B1E" w14:textId="77777777" w:rsidR="002C3470" w:rsidRDefault="002C3470" w:rsidP="00200F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6136309" w14:textId="77777777" w:rsidR="000F4609" w:rsidRPr="0064153B" w:rsidRDefault="000F4609" w:rsidP="000F4609">
    <w:pPr>
      <w:pStyle w:val="a5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6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>
        <w:rPr>
          <w:noProof/>
        </w:rPr>
        <w:instrText>7</w:instrText>
      </w:r>
    </w:fldSimple>
    <w:r>
      <w:instrText xml:space="preserve"> </w:instrText>
    </w:r>
    <w:r>
      <w:fldChar w:fldCharType="separate"/>
    </w:r>
    <w:r>
      <w:rPr>
        <w:noProof/>
      </w:rPr>
      <w:t>7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863FC28" w14:textId="22C9C1BE" w:rsidR="000F4609" w:rsidRPr="0064153B" w:rsidRDefault="000F4609" w:rsidP="000F4609">
    <w:pPr>
      <w:pStyle w:val="a5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6C0305">
      <w:rPr>
        <w:noProof/>
      </w:rP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6C0305">
      <w:rPr>
        <w:noProof/>
      </w:rPr>
      <w:t>2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6C0305">
        <w:rPr>
          <w:noProof/>
        </w:rPr>
        <w:instrText>3</w:instrText>
      </w:r>
    </w:fldSimple>
    <w:r>
      <w:instrText xml:space="preserve"> </w:instrText>
    </w:r>
    <w:r>
      <w:fldChar w:fldCharType="separate"/>
    </w:r>
    <w:r w:rsidR="006C0305"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A3AFE8C" w14:textId="77777777" w:rsidR="002C3470" w:rsidRDefault="002C3470" w:rsidP="00200F98">
      <w:r>
        <w:separator/>
      </w:r>
    </w:p>
  </w:footnote>
  <w:footnote w:type="continuationSeparator" w:id="0">
    <w:p w14:paraId="77C62866" w14:textId="77777777" w:rsidR="002C3470" w:rsidRDefault="002C3470" w:rsidP="00200F9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80D14B1" w14:textId="77777777" w:rsidR="000F4609" w:rsidRPr="000232A6" w:rsidRDefault="000F4609" w:rsidP="000F4609">
    <w:pPr>
      <w:pStyle w:val="a3"/>
    </w:pPr>
    <w:r>
      <w:rPr>
        <w:rFonts w:hint="eastAsia"/>
      </w:rPr>
      <w:t>本卷由系统自动生成，请仔细校对后使用，答案仅供参考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8CF83468"/>
    <w:multiLevelType w:val="singleLevel"/>
    <w:tmpl w:val="8CF83468"/>
    <w:lvl w:ilvl="0">
      <w:start w:val="3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0F98"/>
    <w:rsid w:val="00052C79"/>
    <w:rsid w:val="000A2636"/>
    <w:rsid w:val="000F4609"/>
    <w:rsid w:val="00103BE2"/>
    <w:rsid w:val="00125FBB"/>
    <w:rsid w:val="00200F98"/>
    <w:rsid w:val="002C3470"/>
    <w:rsid w:val="003C41A5"/>
    <w:rsid w:val="003E43D8"/>
    <w:rsid w:val="00553F34"/>
    <w:rsid w:val="006C0305"/>
    <w:rsid w:val="0074486C"/>
    <w:rsid w:val="00845794"/>
    <w:rsid w:val="00860121"/>
    <w:rsid w:val="009330A2"/>
    <w:rsid w:val="00946FB6"/>
    <w:rsid w:val="00B72FC2"/>
    <w:rsid w:val="00BA5FED"/>
    <w:rsid w:val="00BD300F"/>
    <w:rsid w:val="00C9402F"/>
    <w:rsid w:val="00D010FD"/>
    <w:rsid w:val="00DB61E0"/>
    <w:rsid w:val="00DE7A99"/>
    <w:rsid w:val="00E71CEE"/>
    <w:rsid w:val="00E905E1"/>
    <w:rsid w:val="00F264E4"/>
    <w:rsid w:val="00F36143"/>
    <w:rsid w:val="00F528AB"/>
    <w:rsid w:val="00FA3D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B438531"/>
  <w15:chartTrackingRefBased/>
  <w15:docId w15:val="{CBF65C81-70DF-4B10-9B81-98D50B73B7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bCs/>
        <w:kern w:val="2"/>
        <w:sz w:val="21"/>
        <w:szCs w:val="36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00F98"/>
    <w:pPr>
      <w:widowControl w:val="0"/>
      <w:jc w:val="both"/>
    </w:pPr>
    <w:rPr>
      <w:rFonts w:ascii="Times New Roman" w:eastAsia="宋体" w:hAnsi="Times New Roman" w:cs="Times New Roman"/>
      <w:bCs w:val="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00F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00F98"/>
    <w:rPr>
      <w:rFonts w:ascii="Times New Roman" w:eastAsia="宋体" w:hAnsi="Times New Roman" w:cs="Times New Roman"/>
      <w:bCs w:val="0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00F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00F98"/>
    <w:rPr>
      <w:rFonts w:ascii="Times New Roman" w:eastAsia="宋体" w:hAnsi="Times New Roman" w:cs="Times New Roman"/>
      <w:bCs w:val="0"/>
      <w:sz w:val="18"/>
      <w:szCs w:val="18"/>
    </w:rPr>
  </w:style>
  <w:style w:type="paragraph" w:customStyle="1" w:styleId="0">
    <w:name w:val="正文_0"/>
    <w:qFormat/>
    <w:rsid w:val="00C9402F"/>
    <w:pPr>
      <w:widowControl w:val="0"/>
      <w:jc w:val="both"/>
    </w:pPr>
    <w:rPr>
      <w:rFonts w:ascii="Times New Roman" w:eastAsia="宋体" w:hAnsi="Times New Roman" w:cs="Times New Roman"/>
      <w:bCs w:val="0"/>
      <w:szCs w:val="22"/>
    </w:rPr>
  </w:style>
  <w:style w:type="table" w:styleId="a7">
    <w:name w:val="Table Grid"/>
    <w:basedOn w:val="a1"/>
    <w:uiPriority w:val="59"/>
    <w:rsid w:val="00BA5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34" Type="http://schemas.openxmlformats.org/officeDocument/2006/relationships/image" Target="media/image15.wmf"/><Relationship Id="rId42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</Pages>
  <Words>337</Words>
  <Characters>1927</Characters>
  <Application>Microsoft Office Word</Application>
  <DocSecurity>0</DocSecurity>
  <Lines>16</Lines>
  <Paragraphs>4</Paragraphs>
  <ScaleCrop>false</ScaleCrop>
  <Company/>
  <LinksUpToDate>false</LinksUpToDate>
  <CharactersWithSpaces>2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陈 曦</dc:creator>
  <cp:keywords/>
  <dc:description/>
  <cp:lastModifiedBy>陈 曦</cp:lastModifiedBy>
  <cp:revision>6</cp:revision>
  <dcterms:created xsi:type="dcterms:W3CDTF">2020-12-16T13:45:00Z</dcterms:created>
  <dcterms:modified xsi:type="dcterms:W3CDTF">2020-12-16T13:50:00Z</dcterms:modified>
</cp:coreProperties>
</file>